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1" r:id="rId1"/>
  </p:sldMasterIdLst>
  <p:sldIdLst>
    <p:sldId id="377" r:id="rId2"/>
    <p:sldId id="378" r:id="rId3"/>
    <p:sldId id="379" r:id="rId4"/>
    <p:sldId id="380" r:id="rId5"/>
    <p:sldId id="381" r:id="rId6"/>
    <p:sldId id="400" r:id="rId7"/>
    <p:sldId id="401" r:id="rId8"/>
    <p:sldId id="402" r:id="rId9"/>
    <p:sldId id="382" r:id="rId10"/>
    <p:sldId id="383" r:id="rId11"/>
    <p:sldId id="384" r:id="rId12"/>
    <p:sldId id="385" r:id="rId13"/>
    <p:sldId id="386" r:id="rId14"/>
    <p:sldId id="345" r:id="rId15"/>
    <p:sldId id="375" r:id="rId16"/>
    <p:sldId id="346" r:id="rId17"/>
    <p:sldId id="337" r:id="rId18"/>
    <p:sldId id="333" r:id="rId19"/>
    <p:sldId id="347" r:id="rId20"/>
    <p:sldId id="348" r:id="rId21"/>
    <p:sldId id="349" r:id="rId22"/>
    <p:sldId id="350" r:id="rId23"/>
    <p:sldId id="351" r:id="rId24"/>
    <p:sldId id="352" r:id="rId25"/>
    <p:sldId id="353" r:id="rId26"/>
    <p:sldId id="397" r:id="rId27"/>
    <p:sldId id="398" r:id="rId28"/>
    <p:sldId id="399" r:id="rId29"/>
    <p:sldId id="388" r:id="rId30"/>
    <p:sldId id="396" r:id="rId31"/>
    <p:sldId id="387" r:id="rId32"/>
    <p:sldId id="395" r:id="rId3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144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1612.54919" units="1/cm"/>
          <inkml:channelProperty channel="Y" name="resolution" value="2580.07886" units="1/cm"/>
          <inkml:channelProperty channel="F" name="resolution" value="10E-6" units="1/cm"/>
        </inkml:channelProperties>
      </inkml:inkSource>
      <inkml:timestamp xml:id="ts0" timeString="2022-02-02T04:37:34.500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9420 5166 237,'-3'1'281,"2"-1"17,1 1-43,0 1-59,0-2-44,4 2-27,-1-1-11,3-1-3,1 2-8,3-2-9,3 1-5,3 1-18,3-1-6,5 2-3,2 0-10,4 0-8,4 0-8,1-1 0,3 1-9,2 0-2,0-2-1,3 2-3,2-2 1,4 1-5,-3 0-2,3-1-4,1 1-1,0-2-4,0 2 0,3-2 1,-1 0 0,3 0-1,0 0-6,1 0 1,-1-2-1,1 0-1,-3 1 1,1-4 0,-5 3 1,-2 0-1,-3-1 0,-1 3-1,-1 0 1,-6 0 0,-1 0 0,-3 3 2,-1-1 0,-6 3 0,1-2-1,-5 1 3,0-1-4,-3 2 0,0-1 0,-3 1 2,0-2-2,-2 2 0,0-2-2,-2-1 5,-2 2-3,1-3 0,-4 1 1,2 1 0,-4-3-1,0 1-1,-1 1 2,1-2 4,-2 0 1,0 1 2,-1-1 2,-1 0 6,0 0 1,2 2-1,-2-2-1,0 1-3,0-1-3,0 0-5,0 0 0,0 0-4,0 0-6,0 0-9,0 0-27,0 0-57,0 1-156,-2 1-128,1 0-67,-3-2-27,-1-2 8,2-4 48</inkml:trace>
  <inkml:trace contextRef="#ctx0" brushRef="#br0" timeOffset="2848.5497">16986 5271 296,'-9'0'398,"4"-3"37,-4 1 25,1 2-101,0-1-126,3-1-69,-1 2-38,3-2-27,-2 2-19,2-1-15,1 1-17,0 0-12,2 0-12,-1 0-8,2 0-5,-1 0-4,4 1-2,-1 1 1,3-2-2,3 3 1,3-1 2,2-1-1,4 1-1,5-2-1,4 0 2,-1 0 0,4 0-2,2 0-1,3 0-2,0-2 2,1 2-4,0-1 1,2 1-2,-3 0 2,-2-2-2,-3 2 0,0 0 2,-4 0-2,-1 0 2,-3 0-2,-3 0 2,-3 0 0,-2 0 0,-3 0 0,-1 0 0,-1 0 0,-5 0 0,0 0-1,-1 0-2,-1 0 1,-2 0-2,-2 0 1,-2 0 2,-1 0-1,-3 0-2,-2-1 1,-1 1-1,-3 0-2,-2 0 0,-2 0-1,-3 0 1,-5 1 1,0 1 1,-8-1 1,1 1-1,-2 1 3,-2-1-2,-1 0 3,0 3-3,1-2 3,1-1 0,4 1 3,2 1 1,5-3 1,3 3 1,2-4 1,3 3 1,5-2 1,2-1-2,4 1-2,0-1-4,3 2-1,1-2-2,6 1-1,1 1 3,7 0 2,1-1 1,4 1 1,5-2 0,0 1-1,5-1-2,3-1 0,1 1-1,6-2-1,-4 1-1,2-3 2,0 3 0,-4-2 2,-1 2-1,0-2 0,-1 3-1,-7-4 2,0 3-2,-4-3-2,0 4 4,-6 0-1,-1-3-2,-2 3-1,-3 0-4,-2 0-3,-1 0-19,-2 0-39,-2 3-110,-3-3-177,-1 4-91,-5 1-46,0-1-8,0 0 22</inkml:trace>
  <inkml:trace contextRef="#ctx0" brushRef="#br0" timeOffset="5709.7469">20498 8631 224,'-3'-8'363,"-3"0"24,0-1 13,-1-1-95,-1 0-128,-1 2-70,0 1-33,-1-2-10,-1 2-2,0-3 8,1 3 2,0 0 1,-2-3-7,3 3-4,-4-1-6,4 1-9,-1 1-8,-1-2-6,2 1-5,-3-1-8,-2 3-2,3-2-8,-3 2-2,0-2-6,-3 1 2,-1 2-4,-3-1 0,0 0 6,0 0-4,-6 0 2,-2 1-1,-1-1 3,-1 0 2,-5 1-5,1 1 1,-2-2-3,1 1 2,0 0-1,-1 3-1,0-2 0,2 1 1,0 0 2,1 2 1,0 0-4,0 2 0,1 0 2,0 1-1,1-1-2,1 5-2,-3-2 2,3 2-3,-2 1 2,3 1 1,-2 3 0,2-2 0,-1 5-4,1-3 4,0 2-1,0 0 1,0 1 1,0 2 2,1 0 1,-1 1 0,3 2-2,2 0 2,-1 0-1,1 1-3,2 0 1,-1 0-1,3 1 1,2 1-1,2 2 0,-2-3 3,3 0-3,2 1 5,3-1-4,-2 2 1,5-2-2,0 2 1,2-1-1,3 0 0,-2 1 0,4-1 3,1 3-1,-2-2 4,2 1 1,2 1 2,-1-2-2,4 1 0,0 1-3,2 0-2,0-1-1,1-1-2,3 2-1,-2-1 1,3 1 1,2 1 0,-2 1 1,2-1 0,1 0 0,0-1 0,0 1-1,0-3 0,1 0 0,-1-1 2,2-2-2,0 1 0,1-1 0,0-1 0,5-1 0,-4-1 1,1 0 0,4 0 0,-1-1 2,0 0-3,2-1 0,0 1-3,2 0 0,0-2 1,0 1-3,0-1 2,2 0-2,-1 0 5,1-1 0,1-1 1,0-1 4,0-1 0,1-1 2,-1 0-4,2-1 1,0-1-3,-1 1-1,2-3 0,0 2 0,0-3 0,1 2 0,-3-1 0,2-2 1,1-1-1,-1 0 0,-1-1-3,-1-2 0,3 0 1,-4 0 0,0-2-2,4 1 4,-4-4 0,2 1-2,0-1 1,-2-1-2,1-1 2,-1-1-3,0 0 1,3-2 2,-1 0-1,-5-1 2,5-1 0,0 0 3,-2-1-1,2-1 3,0-3-3,-1 2 1,2 0-1,1-3-2,-3 0 2,3-3 2,-3 2-2,1-3 0,-2 0-2,-2 0-4,2-2 3,-4-1-6,-1-2 1,2 0 3,-5-3 1,-1-2 5,2 1-5,-2-1 0,-1-1 1,-3 0 1,0 0-2,-2 0-1,0-1 2,-3 0 3,-2 0 3,-4 2-3,-1 0 0,-2-1-3,-1 1-1,-4-1 0,1 4-4,-6-3 1,1 1 3,-4-1 2,-2-1 0,-3-1 2,0 2 1,-3-2-1,-2 2 0,-2-1-2,1 1 3,-6 1-2,0 0 0,-3 3-1,-3-2 4,0 3 0,-5-1 2,-2 0-2,2 0 3,-4 1 0,-1 0 1,0 2-1,-2 1-1,-2 0 4,-1 2-4,-3 2-2,0 0-2,-2 3-2,-2 4-11,-2 1-21,-3 3-43,1 3-92,-2 5-155,0 4-113,1 1-52,4 5-12,1 3 23,3 0 87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1612.54919" units="1/cm"/>
          <inkml:channelProperty channel="Y" name="resolution" value="2580.07886" units="1/cm"/>
          <inkml:channelProperty channel="F" name="resolution" value="10E-6" units="1/cm"/>
        </inkml:channelProperties>
      </inkml:inkSource>
      <inkml:timestamp xml:id="ts0" timeString="2022-02-02T05:01:25.39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149 5388 69,'-1'-5'307,"-1"0"38,0 0 0,-1-2-32,0 4-71,0-4-83,0 1-44,0 0-27,1 0-21,-1 0-2,1 0-5,-1 0-3,0 1 0,1-2-1,-1 2 0,0-2-6,1 2-5,-1-2-1,1-1-8,-2 1-4,3 1-7,-1-1 2,0-1-1,1 1 2,-1 3 0,1-1-3,-1 1 0,2 1-4,0 3-6,0 0-3,3 3-4,0 1-2,4 2 1,0 4 1,1 3 1,2 2-2,1 4 2,0 1 0,0-3-2,3 2-2,-2 0-1,3-4 0,1-2 2,3-2 5,3-4 9,5-2 7,5-8 10,7-5 4,2-7 8,6-7-2,1-5-3,4-6 2,0-4 4,1-4 4,5-3 1,2-6 4,-1-1 0,1-1-1,-2 0-7,-1 1-10,-3 4-8,-8 4-6,-2 5-8,-8 6-6,-4 3-2,-5 6-3,-7 3 0,-2 3 0,-4 5 0,-5 1-2,-1 2-12,-1 3-22,-4 1-36,-3 4-36,-2 4-25,-4 3-35,-4 6-82,-7 6-193,-5 8-83,-4 3-24,-8 6-7,-1 5 17,-1 4 84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1612.54919" units="1/cm"/>
          <inkml:channelProperty channel="Y" name="resolution" value="2580.07886" units="1/cm"/>
          <inkml:channelProperty channel="F" name="resolution" value="10E-6" units="1/cm"/>
        </inkml:channelProperties>
      </inkml:inkSource>
      <inkml:timestamp xml:id="ts0" timeString="2022-02-02T05:01:34.6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758 10608 237,'-18'6'540,"-5"1"113,1-2 88,2-1 57,1-1-221,7 2-123,-1-4-93,7 0-79,4-1-52,9-1-15,8-3 4,14-5 1,9 0-4,11-7-16,10 0-26,10-6-31,4 1-34,5-3-30,3-1-28,5 1-19,2 1-8,-1-3-12,-2 2-8,-4 2-7,-4-2-12,-4 2-18,-6 3-34,-3 1-74,-10 2-140,-3 1-142,-9 1-78,-2 2-77,-9 2-150,-5-1-102,-10 4 50,-2-1 94,-10 3 65,-2 2 82</inkml:trace>
  <inkml:trace contextRef="#ctx0" brushRef="#br0" timeOffset="282.4899">21192 10606 24,'-52'37'528,"3"-6"169,6-6 112,8-3 64,6-5-73,5-3-180,8-4-131,8-1-115,8-4-72,10-5-29,10 0-19,10-7-20,13-3-37,6-5-33,11-2-35,7-7-28,8 1-26,3-4-18,2-2-23,1 1-12,-3 0-8,-3-3-6,-3 4 0,-4-2-5,-5 3 2,-3-1-2,-5 0-11,-4 4-15,-9 0-22,-1 3-33,-8 0-40,-4 4-60,-8 2-110,-2-1-151,-8 3-93,-2 2-67,-9 1-145,-3 3-127,-10 3 23,-3 3 112,-4 3 88,-4 1 8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1612.54919" units="1/cm"/>
          <inkml:channelProperty channel="Y" name="resolution" value="2580.07886" units="1/cm"/>
          <inkml:channelProperty channel="F" name="resolution" value="10E-6" units="1/cm"/>
        </inkml:channelProperties>
      </inkml:inkSource>
      <inkml:timestamp xml:id="ts0" timeString="2020-10-19T03:05:13.98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27 11664 423,'-16'29'683,"-1"-6"124,1-5 80,4-4 15,5-3-249,2-2-150,3-5-130,4-3-83,6-1-45,3-5-27,8 0-20,3-4-20,7-2-34,2-2-34,4-4-29,6 0-23,-1-3-15,4 3-16,1-2-18,2 0-16,-3-1-16,0 3-19,-4-1-28,-2 5-35,-5-2-44,-3 3-84,-3 1-128,-5 1-105,-3 2-52,-6-1-102,-5 4-181,-4-2-29,-8 2 77,-6-1 88,-5 2 57,-5-2 132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1612.54919" units="1/cm"/>
          <inkml:channelProperty channel="Y" name="resolution" value="2580.07886" units="1/cm"/>
          <inkml:channelProperty channel="F" name="resolution" value="10E-6" units="1/cm"/>
        </inkml:channelProperties>
      </inkml:inkSource>
      <inkml:timestamp xml:id="ts0" timeString="2022-02-02T05:04:23.48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073 9799 215,'-32'19'471,"2"-9"43,7-3 20,4-2 13,3-4-248,8-1-138,6-3-71,9-2-35,7-1-19,12-6-9,4-5 6,5-1 15,8-4 19,3-1 27,6-3 26,5-2 18,0-4 4,3 1-4,3-2-24,-1 1-24,0 2-31,1 0-25,-5 3-19,-1 1-37,-5 5-39,-4 1-45,-4 2-31,-4 2-24,-4 4-13,-3-1-1,-4 4-11,-2 0-36,-7 3-70,-5 3-128,-2 0-61,-6 1-16,-2 2 24,-7 4 63</inkml:trace>
  <inkml:trace contextRef="#ctx0" brushRef="#br0" timeOffset="332.9099">14120 10078 95,'-22'20'444,"4"-3"53,3-5 28,4-4 15,7-3-172,4-4-158,10-4-86,3-4-39,11-4-11,5-3 11,8-3 19,5-3 27,6-2 27,4-2 21,3-3 11,1 1-5,1-3-12,3 3-22,-1-1-24,-3 0-24,0-1-23,-4 3-14,-5 1-16,-3 2-13,-4 0-12,-3 3-9,-6-1-8,-2 4-8,-4-1-7,-2 2-27,-3 2-38,-3 1-47,-3 2-64,-1 0-53,-7 4-34,1-3-20,-7 1-75,0 4-142,-5-1-57,-3 3-6,-9 6 7,4-1 26,-9 2 102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Rectangle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Rectangle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Rectangle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7" name="Rectangle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 useBgFill="1">
        <p:nvSpPr>
          <p:cNvPr id="30" name="Rounded Rectangle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 useBgFill="1">
        <p:nvSpPr>
          <p:cNvPr id="31" name="Rounded Rectangle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7" name="Rectangle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1" name="Rectangle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Rectangle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1BCBD62C-3983-4978-89C2-26CBE2ED5AA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FC3951-6896-46DB-AB63-ED5F2A4D8EF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07F5D3-2EC5-4BF4-BD31-FF109E304F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241CE7-992F-4407-88C7-5602668B9D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FC56E5-065A-43E7-8518-11E53108309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9E3907-EFF0-4EC8-BA3A-9244E48A27B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Date Placeholder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>
              <a:defRPr/>
            </a:pPr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pPr>
              <a:defRPr/>
            </a:pPr>
            <a:fld id="{16671791-2453-48CD-8D49-759363F687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pPr>
              <a:defRPr/>
            </a:pPr>
            <a:endParaRPr lang="en-US" dirty="0"/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pPr>
              <a:defRPr/>
            </a:pPr>
            <a:fld id="{F1A3FBD8-6D59-4C61-9312-33C2E1BDB01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EB9D58-BDC6-4653-B866-5B69E6E983B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7ABB19-2E75-4022-AC3E-00AD059C0F5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E526F9-B5BB-464B-B7E3-8017D9927BC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Rectangle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0" name="Rectangle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1" name="Rectangle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2" name="Rectangle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 useBgFill="1">
        <p:nvSpPr>
          <p:cNvPr id="33" name="Rounded Rectangle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 useBgFill="1">
        <p:nvSpPr>
          <p:cNvPr id="34" name="Rounded Rectangle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5" name="Rectangle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ctangle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ctangle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8" name="Rectangle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9" name="Rectangle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0" name="Rectangle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33E78ED2-15D1-4329-B406-6CCEB1DB9A1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  <p:sldLayoutId id="2147483803" r:id="rId2"/>
    <p:sldLayoutId id="2147483804" r:id="rId3"/>
    <p:sldLayoutId id="2147483805" r:id="rId4"/>
    <p:sldLayoutId id="2147483806" r:id="rId5"/>
    <p:sldLayoutId id="2147483807" r:id="rId6"/>
    <p:sldLayoutId id="2147483808" r:id="rId7"/>
    <p:sldLayoutId id="2147483809" r:id="rId8"/>
    <p:sldLayoutId id="2147483810" r:id="rId9"/>
    <p:sldLayoutId id="2147483811" r:id="rId10"/>
    <p:sldLayoutId id="2147483812" r:id="rId11"/>
  </p:sldLayoutIdLst>
  <p:transition>
    <p:cover dir="r"/>
  </p:transition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emf"/><Relationship Id="rId5" Type="http://schemas.openxmlformats.org/officeDocument/2006/relationships/customXml" Target="../ink/ink1.xml"/><Relationship Id="rId4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0.png"/><Relationship Id="rId5" Type="http://schemas.openxmlformats.org/officeDocument/2006/relationships/image" Target="../media/image230.png"/><Relationship Id="rId4" Type="http://schemas.openxmlformats.org/officeDocument/2006/relationships/image" Target="../media/image2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50.emf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55.emf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3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ustomXml" Target="../ink/ink4.xml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emf"/><Relationship Id="rId5" Type="http://schemas.openxmlformats.org/officeDocument/2006/relationships/customXml" Target="../ink/ink5.xml"/><Relationship Id="rId4" Type="http://schemas.openxmlformats.org/officeDocument/2006/relationships/image" Target="../media/image550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5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13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0.png"/><Relationship Id="rId4" Type="http://schemas.openxmlformats.org/officeDocument/2006/relationships/image" Target="../media/image5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image" Target="../media/image8.jpe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/>
          <p:cNvSpPr>
            <a:spLocks noGrp="1" noChangeArrowheads="1"/>
          </p:cNvSpPr>
          <p:nvPr>
            <p:ph type="ctrTitle"/>
          </p:nvPr>
        </p:nvSpPr>
        <p:spPr>
          <a:xfrm>
            <a:off x="228600" y="1371600"/>
            <a:ext cx="8458200" cy="1470025"/>
          </a:xfrm>
        </p:spPr>
        <p:txBody>
          <a:bodyPr>
            <a:normAutofit/>
          </a:bodyPr>
          <a:lstStyle/>
          <a:p>
            <a:pPr eaLnBrk="1" hangingPunct="1"/>
            <a:r>
              <a:rPr lang="en-US" b="1" dirty="0" smtClean="0"/>
              <a:t>Basic Electrical and Electronics  Engineering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5486400"/>
            <a:ext cx="8458200" cy="609600"/>
          </a:xfrm>
        </p:spPr>
        <p:txBody>
          <a:bodyPr>
            <a:normAutofit fontScale="85000" lnSpcReduction="10000"/>
          </a:bodyPr>
          <a:lstStyle/>
          <a:p>
            <a:pPr eaLnBrk="1" hangingPunct="1"/>
            <a:r>
              <a:rPr lang="en-US" b="1" dirty="0" smtClean="0">
                <a:solidFill>
                  <a:srgbClr val="002060"/>
                </a:solidFill>
              </a:rPr>
              <a:t>Dr. </a:t>
            </a:r>
            <a:r>
              <a:rPr lang="en-US" b="1" dirty="0" err="1" smtClean="0">
                <a:solidFill>
                  <a:srgbClr val="002060"/>
                </a:solidFill>
              </a:rPr>
              <a:t>Sonam</a:t>
            </a:r>
            <a:r>
              <a:rPr lang="en-US" b="1" dirty="0" smtClean="0">
                <a:solidFill>
                  <a:srgbClr val="002060"/>
                </a:solidFill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</a:rPr>
              <a:t>Shrivastava</a:t>
            </a:r>
            <a:r>
              <a:rPr lang="en-US" b="1" dirty="0" smtClean="0">
                <a:solidFill>
                  <a:srgbClr val="002060"/>
                </a:solidFill>
              </a:rPr>
              <a:t>/ Assistant  Professor (Sr.) /SELECT</a:t>
            </a:r>
          </a:p>
        </p:txBody>
      </p:sp>
      <p:sp>
        <p:nvSpPr>
          <p:cNvPr id="4" name="Rectangle 3"/>
          <p:cNvSpPr/>
          <p:nvPr/>
        </p:nvSpPr>
        <p:spPr>
          <a:xfrm>
            <a:off x="6781800" y="4648200"/>
            <a:ext cx="1659429" cy="369332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solidFill>
                  <a:srgbClr val="002060"/>
                </a:solidFill>
              </a:rPr>
              <a:t>LECTURE 1.7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98970394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1600201" y="673959"/>
            <a:ext cx="6172200" cy="857250"/>
          </a:xfrm>
        </p:spPr>
        <p:txBody>
          <a:bodyPr/>
          <a:lstStyle/>
          <a:p>
            <a:pPr eaLnBrk="1" hangingPunct="1"/>
            <a:r>
              <a:rPr lang="en-IN" dirty="0" smtClean="0"/>
              <a:t>To find thevenin’s voltage</a:t>
            </a:r>
          </a:p>
        </p:txBody>
      </p:sp>
      <p:pic>
        <p:nvPicPr>
          <p:cNvPr id="27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63" t="16109" r="5218" b="21265"/>
          <a:stretch/>
        </p:blipFill>
        <p:spPr bwMode="auto">
          <a:xfrm>
            <a:off x="1340537" y="1842808"/>
            <a:ext cx="6431864" cy="7343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1713" y="3200400"/>
            <a:ext cx="1932269" cy="222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7" t="5037" b="3572"/>
          <a:stretch/>
        </p:blipFill>
        <p:spPr bwMode="auto">
          <a:xfrm>
            <a:off x="3173982" y="3693970"/>
            <a:ext cx="4727006" cy="1891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5603" y="3028951"/>
            <a:ext cx="3078086" cy="5607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29419500"/>
      </p:ext>
    </p:extLst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557213" indent="-214313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857250" indent="-1714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200150" indent="-1714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1543050" indent="-1714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fld id="{1261C295-7D84-4EDB-8D34-4B16C43A913B}" type="slidenum">
              <a:rPr lang="en-US" altLang="en-US" smtClean="0">
                <a:latin typeface="Arial" panose="020B0604020202020204" pitchFamily="34" charset="0"/>
              </a:rPr>
              <a:pPr>
                <a:defRPr/>
              </a:pPr>
              <a:t>11</a:t>
            </a:fld>
            <a:endParaRPr lang="en-US" altLang="en-US" smtClean="0">
              <a:latin typeface="Arial" panose="020B0604020202020204" pitchFamily="34" charset="0"/>
            </a:endParaRPr>
          </a:p>
        </p:txBody>
      </p:sp>
      <p:pic>
        <p:nvPicPr>
          <p:cNvPr id="931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768363"/>
            <a:ext cx="4587534" cy="20321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3189" name="Rectangle 5"/>
          <p:cNvSpPr>
            <a:spLocks noChangeArrowheads="1"/>
          </p:cNvSpPr>
          <p:nvPr/>
        </p:nvSpPr>
        <p:spPr bwMode="auto">
          <a:xfrm>
            <a:off x="307181" y="846942"/>
            <a:ext cx="8219209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just"/>
            <a:r>
              <a:rPr lang="en-US" altLang="en-US" b="1" dirty="0" smtClean="0">
                <a:solidFill>
                  <a:srgbClr val="0000CC"/>
                </a:solidFill>
              </a:rPr>
              <a:t>Question: </a:t>
            </a:r>
            <a:r>
              <a:rPr lang="en-US" altLang="en-US" dirty="0" smtClean="0"/>
              <a:t>Find </a:t>
            </a:r>
            <a:r>
              <a:rPr lang="en-US" altLang="en-US" dirty="0"/>
              <a:t>the </a:t>
            </a:r>
            <a:r>
              <a:rPr lang="en-US" altLang="en-US" dirty="0" smtClean="0"/>
              <a:t>Thevenin’s </a:t>
            </a:r>
            <a:r>
              <a:rPr lang="en-US" altLang="en-US" dirty="0"/>
              <a:t>equivalent circuit of the circuit shown in </a:t>
            </a:r>
            <a:r>
              <a:rPr lang="en-US" altLang="en-US" dirty="0" smtClean="0"/>
              <a:t>Figure </a:t>
            </a:r>
            <a:r>
              <a:rPr lang="en-US" altLang="en-US" dirty="0"/>
              <a:t>to the left of the terminals </a:t>
            </a:r>
            <a:r>
              <a:rPr lang="en-US" altLang="en-US" i="1" dirty="0"/>
              <a:t>a</a:t>
            </a:r>
            <a:r>
              <a:rPr lang="en-US" altLang="en-US" dirty="0"/>
              <a:t>-</a:t>
            </a:r>
            <a:r>
              <a:rPr lang="en-US" altLang="en-US" i="1" dirty="0"/>
              <a:t>b</a:t>
            </a:r>
            <a:r>
              <a:rPr lang="en-US" altLang="en-US" dirty="0"/>
              <a:t>. Then find the current through </a:t>
            </a:r>
            <a:r>
              <a:rPr lang="en-US" altLang="en-US" i="1" dirty="0"/>
              <a:t>R</a:t>
            </a:r>
            <a:r>
              <a:rPr lang="en-US" altLang="en-US" i="1" baseline="-25000" dirty="0"/>
              <a:t>L</a:t>
            </a:r>
            <a:r>
              <a:rPr lang="en-US" altLang="en-US" i="1" dirty="0"/>
              <a:t> </a:t>
            </a:r>
            <a:r>
              <a:rPr lang="en-US" altLang="en-US" dirty="0"/>
              <a:t>= 6</a:t>
            </a:r>
            <a:r>
              <a:rPr lang="en-US" altLang="en-US" i="1" dirty="0"/>
              <a:t>, </a:t>
            </a:r>
            <a:r>
              <a:rPr lang="en-US" altLang="en-US" dirty="0"/>
              <a:t>16, and 36 .</a:t>
            </a:r>
          </a:p>
        </p:txBody>
      </p:sp>
      <p:pic>
        <p:nvPicPr>
          <p:cNvPr id="93190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191000"/>
            <a:ext cx="3867736" cy="237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3191" name="Rectangle 8"/>
          <p:cNvSpPr>
            <a:spLocks noChangeArrowheads="1"/>
          </p:cNvSpPr>
          <p:nvPr/>
        </p:nvSpPr>
        <p:spPr bwMode="auto">
          <a:xfrm>
            <a:off x="685800" y="5192196"/>
            <a:ext cx="348204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dirty="0" smtClean="0"/>
              <a:t>Thevenin’s </a:t>
            </a:r>
            <a:r>
              <a:rPr lang="en-US" altLang="en-US" dirty="0"/>
              <a:t>equivalent circuit</a:t>
            </a:r>
          </a:p>
        </p:txBody>
      </p:sp>
      <p:sp>
        <p:nvSpPr>
          <p:cNvPr id="93192" name="Rectangle 9"/>
          <p:cNvSpPr>
            <a:spLocks noChangeArrowheads="1"/>
          </p:cNvSpPr>
          <p:nvPr/>
        </p:nvSpPr>
        <p:spPr bwMode="auto">
          <a:xfrm>
            <a:off x="307181" y="3579669"/>
            <a:ext cx="13516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b="1" dirty="0">
                <a:solidFill>
                  <a:srgbClr val="FF0000"/>
                </a:solidFill>
              </a:rPr>
              <a:t>Solution:</a:t>
            </a:r>
          </a:p>
        </p:txBody>
      </p:sp>
    </p:spTree>
    <p:extLst>
      <p:ext uri="{BB962C8B-B14F-4D97-AF65-F5344CB8AC3E}">
        <p14:creationId xmlns:p14="http://schemas.microsoft.com/office/powerpoint/2010/main" val="471967932"/>
      </p:ext>
    </p:extLst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56CA350-3B34-4EE5-A060-BC40A24EA67D}" type="datetime1">
              <a:rPr lang="en-US"/>
              <a:pPr>
                <a:defRPr/>
              </a:pPr>
              <a:t>8/7/2024</a:t>
            </a:fld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557213" indent="-214313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857250" indent="-1714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200150" indent="-1714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1543050" indent="-1714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fld id="{0347CA15-3561-41E9-9BFD-0AA6B3A7D69A}" type="slidenum">
              <a:rPr lang="en-US" altLang="en-US" smtClean="0">
                <a:latin typeface="Arial" panose="020B0604020202020204" pitchFamily="34" charset="0"/>
              </a:rPr>
              <a:pPr>
                <a:defRPr/>
              </a:pPr>
              <a:t>12</a:t>
            </a:fld>
            <a:endParaRPr lang="en-US" altLang="en-US" smtClean="0">
              <a:latin typeface="Arial" panose="020B0604020202020204" pitchFamily="34" charset="0"/>
            </a:endParaRPr>
          </a:p>
        </p:txBody>
      </p:sp>
      <p:pic>
        <p:nvPicPr>
          <p:cNvPr id="942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776" y="2016405"/>
            <a:ext cx="2987383" cy="1756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21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3159" y="2362201"/>
            <a:ext cx="5223577" cy="1148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21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1758" y="4162909"/>
            <a:ext cx="6150033" cy="1900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4215" name="Rectangle 7"/>
          <p:cNvSpPr>
            <a:spLocks noChangeArrowheads="1"/>
          </p:cNvSpPr>
          <p:nvPr/>
        </p:nvSpPr>
        <p:spPr bwMode="auto">
          <a:xfrm>
            <a:off x="259556" y="3793577"/>
            <a:ext cx="1959912" cy="73866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100" b="1" dirty="0">
                <a:solidFill>
                  <a:srgbClr val="FF0000"/>
                </a:solidFill>
                <a:latin typeface="Verdana" panose="020B0604030504040204" pitchFamily="34" charset="0"/>
              </a:rPr>
              <a:t>To find </a:t>
            </a:r>
            <a:r>
              <a:rPr lang="en-US" altLang="en-US" sz="2100" b="1" dirty="0" err="1">
                <a:solidFill>
                  <a:srgbClr val="FF0000"/>
                </a:solidFill>
                <a:latin typeface="Verdana" panose="020B0604030504040204" pitchFamily="34" charset="0"/>
              </a:rPr>
              <a:t>VTh</a:t>
            </a:r>
            <a:r>
              <a:rPr lang="en-US" altLang="en-US" sz="2100" b="1" dirty="0">
                <a:solidFill>
                  <a:srgbClr val="FF0000"/>
                </a:solidFill>
                <a:latin typeface="Verdana" panose="020B0604030504040204" pitchFamily="34" charset="0"/>
              </a:rPr>
              <a:t>,</a:t>
            </a:r>
          </a:p>
        </p:txBody>
      </p:sp>
      <p:sp>
        <p:nvSpPr>
          <p:cNvPr id="94216" name="Rectangle 8"/>
          <p:cNvSpPr>
            <a:spLocks noChangeArrowheads="1"/>
          </p:cNvSpPr>
          <p:nvPr/>
        </p:nvSpPr>
        <p:spPr bwMode="auto">
          <a:xfrm>
            <a:off x="259556" y="559037"/>
            <a:ext cx="2083594" cy="41549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2100" b="1" dirty="0">
                <a:solidFill>
                  <a:srgbClr val="FF0000"/>
                </a:solidFill>
              </a:rPr>
              <a:t>To find </a:t>
            </a:r>
            <a:r>
              <a:rPr lang="en-US" altLang="en-US" sz="2100" b="1" i="1" dirty="0" err="1">
                <a:solidFill>
                  <a:srgbClr val="FF0000"/>
                </a:solidFill>
              </a:rPr>
              <a:t>R</a:t>
            </a:r>
            <a:r>
              <a:rPr lang="en-US" altLang="en-US" sz="2100" b="1" baseline="-25000" dirty="0" err="1">
                <a:solidFill>
                  <a:srgbClr val="FF0000"/>
                </a:solidFill>
              </a:rPr>
              <a:t>Th</a:t>
            </a:r>
            <a:endParaRPr lang="en-US" altLang="en-US" sz="2100" b="1" baseline="-25000" dirty="0">
              <a:solidFill>
                <a:srgbClr val="FF0000"/>
              </a:solidFill>
            </a:endParaRPr>
          </a:p>
        </p:txBody>
      </p:sp>
      <p:sp>
        <p:nvSpPr>
          <p:cNvPr id="94217" name="Rectangle 9"/>
          <p:cNvSpPr>
            <a:spLocks noChangeArrowheads="1"/>
          </p:cNvSpPr>
          <p:nvPr/>
        </p:nvSpPr>
        <p:spPr bwMode="auto">
          <a:xfrm>
            <a:off x="173736" y="1072664"/>
            <a:ext cx="8001000" cy="92333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just"/>
            <a:r>
              <a:rPr lang="en-US" altLang="en-US" dirty="0" smtClean="0"/>
              <a:t>We </a:t>
            </a:r>
            <a:r>
              <a:rPr lang="en-US" altLang="en-US" dirty="0"/>
              <a:t>find </a:t>
            </a:r>
            <a:r>
              <a:rPr lang="en-US" altLang="en-US" i="1" dirty="0" err="1"/>
              <a:t>R</a:t>
            </a:r>
            <a:r>
              <a:rPr lang="en-US" altLang="en-US" baseline="-25000" dirty="0" err="1"/>
              <a:t>Th</a:t>
            </a:r>
            <a:r>
              <a:rPr lang="en-US" altLang="en-US" dirty="0"/>
              <a:t> by turning off the voltage source (replacing it with a short circuit) and the current source (replacing it with an open circuit). The circuit becomes what is shown in Fig.</a:t>
            </a:r>
          </a:p>
        </p:txBody>
      </p:sp>
    </p:spTree>
    <p:extLst>
      <p:ext uri="{BB962C8B-B14F-4D97-AF65-F5344CB8AC3E}">
        <p14:creationId xmlns:p14="http://schemas.microsoft.com/office/powerpoint/2010/main" val="3450953528"/>
      </p:ext>
    </p:extLst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6" name="Rectangle 4"/>
          <p:cNvSpPr>
            <a:spLocks noChangeArrowheads="1"/>
          </p:cNvSpPr>
          <p:nvPr/>
        </p:nvSpPr>
        <p:spPr bwMode="auto">
          <a:xfrm>
            <a:off x="533400" y="614903"/>
            <a:ext cx="6858000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just"/>
            <a:r>
              <a:rPr lang="en-US" altLang="en-US"/>
              <a:t>Applying mesh analysis to the two loops, we obtain</a:t>
            </a:r>
          </a:p>
        </p:txBody>
      </p:sp>
      <p:pic>
        <p:nvPicPr>
          <p:cNvPr id="9523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599" y="1232465"/>
            <a:ext cx="5676455" cy="693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23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599" y="1929318"/>
            <a:ext cx="6486128" cy="1072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23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943351"/>
            <a:ext cx="4191000" cy="2622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5240" name="Rectangle 8"/>
          <p:cNvSpPr>
            <a:spLocks noChangeArrowheads="1"/>
          </p:cNvSpPr>
          <p:nvPr/>
        </p:nvSpPr>
        <p:spPr bwMode="auto">
          <a:xfrm>
            <a:off x="685800" y="3445908"/>
            <a:ext cx="3086100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dirty="0"/>
              <a:t>The current through </a:t>
            </a:r>
            <a:r>
              <a:rPr lang="en-US" altLang="en-US" i="1" dirty="0"/>
              <a:t>R</a:t>
            </a:r>
            <a:r>
              <a:rPr lang="en-US" altLang="en-US" i="1" baseline="-25000" dirty="0"/>
              <a:t>L</a:t>
            </a:r>
            <a:r>
              <a:rPr lang="en-US" altLang="en-US" i="1" dirty="0"/>
              <a:t> </a:t>
            </a:r>
            <a:r>
              <a:rPr lang="en-US" altLang="en-US" dirty="0"/>
              <a:t>is</a:t>
            </a:r>
          </a:p>
        </p:txBody>
      </p:sp>
      <p:pic>
        <p:nvPicPr>
          <p:cNvPr id="95241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241281"/>
            <a:ext cx="3429000" cy="1108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5242" name="Rectangle 10"/>
          <p:cNvSpPr>
            <a:spLocks noChangeArrowheads="1"/>
          </p:cNvSpPr>
          <p:nvPr/>
        </p:nvSpPr>
        <p:spPr bwMode="auto">
          <a:xfrm>
            <a:off x="4995663" y="3445908"/>
            <a:ext cx="3307187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dirty="0" err="1"/>
              <a:t>Thevenin</a:t>
            </a:r>
            <a:r>
              <a:rPr lang="en-US" altLang="en-US" dirty="0"/>
              <a:t> equivalent circuit</a:t>
            </a:r>
          </a:p>
        </p:txBody>
      </p:sp>
    </p:spTree>
    <p:extLst>
      <p:ext uri="{BB962C8B-B14F-4D97-AF65-F5344CB8AC3E}">
        <p14:creationId xmlns:p14="http://schemas.microsoft.com/office/powerpoint/2010/main" val="1207858864"/>
      </p:ext>
    </p:extLst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56531"/>
            <a:ext cx="8763000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057400"/>
            <a:ext cx="5410200" cy="2338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99" y="4627708"/>
            <a:ext cx="8610601" cy="741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738706" y="685800"/>
            <a:ext cx="1742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smtClean="0">
                <a:solidFill>
                  <a:srgbClr val="FF0000"/>
                </a:solidFill>
              </a:rPr>
              <a:t>Question</a:t>
            </a:r>
            <a:endParaRPr lang="en-IN" sz="2800" b="1" u="sng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3389760" y="1859760"/>
              <a:ext cx="4227480" cy="17499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385080" y="1856160"/>
                <a:ext cx="4239720" cy="1761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4427548"/>
      </p:ext>
    </p:extLst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793"/>
          <a:stretch/>
        </p:blipFill>
        <p:spPr bwMode="auto">
          <a:xfrm>
            <a:off x="3170913" y="1447800"/>
            <a:ext cx="5287287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803345"/>
            <a:ext cx="8915400" cy="796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828800"/>
            <a:ext cx="1685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th calculation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305800" y="2584176"/>
            <a:ext cx="59824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/>
              <a:t>Vth</a:t>
            </a:r>
          </a:p>
        </p:txBody>
      </p:sp>
      <p:sp>
        <p:nvSpPr>
          <p:cNvPr id="6" name="Rectangle 5"/>
          <p:cNvSpPr/>
          <p:nvPr/>
        </p:nvSpPr>
        <p:spPr>
          <a:xfrm>
            <a:off x="8458200" y="1819124"/>
            <a:ext cx="3337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+</a:t>
            </a:r>
            <a:endParaRPr lang="en-US" sz="2000" b="1" dirty="0"/>
          </a:p>
        </p:txBody>
      </p:sp>
      <p:sp>
        <p:nvSpPr>
          <p:cNvPr id="7" name="Rectangle 6"/>
          <p:cNvSpPr/>
          <p:nvPr/>
        </p:nvSpPr>
        <p:spPr>
          <a:xfrm>
            <a:off x="8513885" y="3367743"/>
            <a:ext cx="2696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-</a:t>
            </a:r>
            <a:endParaRPr lang="en-US" sz="2000" b="1" dirty="0"/>
          </a:p>
        </p:txBody>
      </p:sp>
      <p:sp>
        <p:nvSpPr>
          <p:cNvPr id="8" name="Rectangle 7"/>
          <p:cNvSpPr/>
          <p:nvPr/>
        </p:nvSpPr>
        <p:spPr>
          <a:xfrm>
            <a:off x="6553200" y="1692078"/>
            <a:ext cx="59824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/>
              <a:t>Vth</a:t>
            </a:r>
          </a:p>
        </p:txBody>
      </p:sp>
      <p:sp>
        <p:nvSpPr>
          <p:cNvPr id="9" name="Rectangle 8"/>
          <p:cNvSpPr/>
          <p:nvPr/>
        </p:nvSpPr>
        <p:spPr>
          <a:xfrm>
            <a:off x="5141521" y="1657767"/>
            <a:ext cx="4988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err="1" smtClean="0"/>
              <a:t>Vx</a:t>
            </a:r>
            <a:endParaRPr lang="en-US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299738" y="3797924"/>
                <a:ext cx="2828275" cy="7014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𝑽𝒕𝒉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𝑽𝒙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𝑽𝒕𝒉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9738" y="3797924"/>
                <a:ext cx="2828275" cy="70147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182323" y="4932229"/>
                <a:ext cx="3977179" cy="7014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𝑽𝒙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𝑽𝒕𝒉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𝑽𝒙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𝟎</m:t>
                          </m:r>
                        </m:den>
                      </m:f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𝑽𝒙</m:t>
                          </m:r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𝟐𝟎</m:t>
                          </m:r>
                        </m:den>
                      </m:f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2323" y="4932229"/>
                <a:ext cx="3977179" cy="70147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521591" y="5881868"/>
                <a:ext cx="183037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𝑽𝒕𝒉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𝟐𝟓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𝑽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1591" y="5881868"/>
                <a:ext cx="1830373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309091" y="3043471"/>
            <a:ext cx="24801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pply nodal analysis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3006649"/>
      </p:ext>
    </p:extLst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762000"/>
            <a:ext cx="3276600" cy="2425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927" y="2893623"/>
            <a:ext cx="8458200" cy="3664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738706" y="685800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smtClean="0">
                <a:solidFill>
                  <a:srgbClr val="00B050"/>
                </a:solidFill>
              </a:rPr>
              <a:t>Solution</a:t>
            </a:r>
            <a:endParaRPr lang="en-IN" sz="2800" b="1" u="sng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3469596"/>
      </p:ext>
    </p:extLst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0" name="Rectangle 13"/>
          <p:cNvSpPr>
            <a:spLocks noGrp="1" noChangeArrowheads="1"/>
          </p:cNvSpPr>
          <p:nvPr>
            <p:ph type="title"/>
          </p:nvPr>
        </p:nvSpPr>
        <p:spPr>
          <a:xfrm>
            <a:off x="76200" y="457200"/>
            <a:ext cx="8229600" cy="1066800"/>
          </a:xfrm>
        </p:spPr>
        <p:txBody>
          <a:bodyPr/>
          <a:lstStyle/>
          <a:p>
            <a:r>
              <a:rPr lang="en-US" dirty="0" smtClean="0">
                <a:solidFill>
                  <a:schemeClr val="accent2"/>
                </a:solidFill>
              </a:rPr>
              <a:t>Problem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9367" y="685800"/>
            <a:ext cx="4815150" cy="2395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63" t="19896" r="8792"/>
          <a:stretch/>
        </p:blipFill>
        <p:spPr bwMode="auto">
          <a:xfrm>
            <a:off x="1636226" y="3616039"/>
            <a:ext cx="6068291" cy="2082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1085"/>
          <a:stretch/>
        </p:blipFill>
        <p:spPr bwMode="auto">
          <a:xfrm>
            <a:off x="152400" y="3124203"/>
            <a:ext cx="8517509" cy="491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65132938"/>
      </p:ext>
    </p:extLst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3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1066800"/>
          </a:xfrm>
        </p:spPr>
        <p:txBody>
          <a:bodyPr/>
          <a:lstStyle/>
          <a:p>
            <a:r>
              <a:rPr lang="en-US" dirty="0" smtClean="0">
                <a:solidFill>
                  <a:schemeClr val="accent2"/>
                </a:solidFill>
              </a:rPr>
              <a:t>Cont..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9462"/>
          <a:stretch/>
        </p:blipFill>
        <p:spPr bwMode="auto">
          <a:xfrm>
            <a:off x="838200" y="1524000"/>
            <a:ext cx="7067550" cy="6195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812" t="15024" r="2830"/>
          <a:stretch/>
        </p:blipFill>
        <p:spPr bwMode="auto">
          <a:xfrm>
            <a:off x="1638300" y="2433422"/>
            <a:ext cx="5467350" cy="172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 bwMode="auto">
          <a:xfrm>
            <a:off x="2438400" y="1828800"/>
            <a:ext cx="2743200" cy="604622"/>
          </a:xfrm>
          <a:prstGeom prst="rect">
            <a:avLst/>
          </a:prstGeom>
          <a:solidFill>
            <a:schemeClr val="bg1"/>
          </a:solidFill>
        </p:spPr>
        <p:txBody>
          <a:bodyPr wrap="none" rtlCol="0" fromWordArt="1" anchor="ctr">
            <a:prstTxWarp prst="textFadeRight">
              <a:avLst>
                <a:gd name="adj" fmla="val 33333"/>
              </a:avLst>
            </a:prstTxWarp>
            <a:scene3d>
              <a:camera prst="legacyPerspectiveFront">
                <a:rot lat="20519995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endParaRPr lang="en-IN" sz="3600" kern="10" normalizeH="1" dirty="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700000" scaled="1"/>
              </a:gradFill>
              <a:latin typeface="Impact"/>
            </a:endParaRP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724400"/>
            <a:ext cx="5562600" cy="196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23455" y="4355068"/>
            <a:ext cx="3343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Thevenin’s</a:t>
            </a:r>
            <a:r>
              <a:rPr lang="en-US" b="1" dirty="0" smtClean="0"/>
              <a:t> equivalent circuit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3385345023"/>
      </p:ext>
    </p:extLst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Date Placeholder 1"/>
          <p:cNvSpPr>
            <a:spLocks noGrp="1"/>
          </p:cNvSpPr>
          <p:nvPr>
            <p:ph type="dt" sz="half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fld id="{136C67E3-771D-4AB1-85D1-E0401715C7E0}" type="datetime4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  <a:defRPr/>
              </a:pPr>
              <a:t>August 7, 2024</a:t>
            </a:fld>
            <a:endParaRPr lang="en-US" altLang="en-US" sz="1400" smtClean="0"/>
          </a:p>
        </p:txBody>
      </p:sp>
      <p:sp>
        <p:nvSpPr>
          <p:cNvPr id="70659" name="Footer Placeholder 2"/>
          <p:cNvSpPr>
            <a:spLocks noGrp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2500" lnSpcReduction="10000"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400" smtClean="0"/>
              <a:t>SELECT, 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400" smtClean="0"/>
              <a:t>VIT, Vellore.  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400" smtClean="0"/>
          </a:p>
        </p:txBody>
      </p:sp>
      <p:pic>
        <p:nvPicPr>
          <p:cNvPr id="7066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77982"/>
            <a:ext cx="711993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581400"/>
            <a:ext cx="6705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3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447800"/>
            <a:ext cx="3581400" cy="222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4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4267200"/>
            <a:ext cx="3200400" cy="221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 bwMode="auto">
          <a:xfrm>
            <a:off x="1828800" y="685800"/>
            <a:ext cx="381000" cy="325582"/>
          </a:xfrm>
          <a:prstGeom prst="rect">
            <a:avLst/>
          </a:prstGeom>
          <a:solidFill>
            <a:schemeClr val="bg1"/>
          </a:solidFill>
        </p:spPr>
        <p:txBody>
          <a:bodyPr wrap="none" rtlCol="0" fromWordArt="1" anchor="ctr">
            <a:prstTxWarp prst="textFadeRight">
              <a:avLst>
                <a:gd name="adj" fmla="val 33333"/>
              </a:avLst>
            </a:prstTxWarp>
            <a:scene3d>
              <a:camera prst="legacyPerspectiveFront">
                <a:rot lat="20519995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endParaRPr lang="en-IN" sz="3600" kern="10" normalizeH="1" dirty="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700000" scaled="1"/>
              </a:gradFill>
              <a:latin typeface="Impact"/>
            </a:endParaRPr>
          </a:p>
        </p:txBody>
      </p:sp>
    </p:spTree>
    <p:extLst>
      <p:ext uri="{BB962C8B-B14F-4D97-AF65-F5344CB8AC3E}">
        <p14:creationId xmlns:p14="http://schemas.microsoft.com/office/powerpoint/2010/main" val="4245871106"/>
      </p:ext>
    </p:extLst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429000" y="609600"/>
            <a:ext cx="1917513" cy="52322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BEEE102L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0329" y="1664131"/>
            <a:ext cx="7091941" cy="52322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sic Electrical and Electronics Engineering</a:t>
            </a:r>
            <a:endParaRPr lang="en-IN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90600" y="2590800"/>
            <a:ext cx="7391400" cy="2677656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C Circuit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C Circuit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agnetic Circuit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lectrical Machin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emiconductor Devices and Applicat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gital Systems</a:t>
            </a:r>
            <a:endParaRPr lang="en-US" sz="28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742847"/>
      </p:ext>
    </p:extLst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Date Placeholder 1"/>
          <p:cNvSpPr>
            <a:spLocks noGrp="1"/>
          </p:cNvSpPr>
          <p:nvPr>
            <p:ph type="dt" sz="half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fld id="{DEDA82DF-F145-4C5B-9838-F8CC84412F40}" type="datetime4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  <a:defRPr/>
              </a:pPr>
              <a:t>August 7, 2024</a:t>
            </a:fld>
            <a:endParaRPr lang="en-US" altLang="en-US" sz="1400" smtClean="0"/>
          </a:p>
        </p:txBody>
      </p:sp>
      <p:pic>
        <p:nvPicPr>
          <p:cNvPr id="7168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267" y="764704"/>
            <a:ext cx="5735918" cy="53285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353600"/>
            <a:ext cx="2203648" cy="459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7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799" y="4932056"/>
            <a:ext cx="212407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64116969"/>
      </p:ext>
    </p:extLst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752600"/>
            <a:ext cx="6972300" cy="351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13"/>
          <p:cNvSpPr txBox="1">
            <a:spLocks noChangeArrowheads="1"/>
          </p:cNvSpPr>
          <p:nvPr/>
        </p:nvSpPr>
        <p:spPr>
          <a:xfrm>
            <a:off x="76200" y="457200"/>
            <a:ext cx="8229600" cy="10668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rgbClr val="FF0000"/>
                </a:solidFill>
              </a:rPr>
              <a:t>Problem</a:t>
            </a:r>
          </a:p>
        </p:txBody>
      </p:sp>
    </p:spTree>
    <p:extLst>
      <p:ext uri="{BB962C8B-B14F-4D97-AF65-F5344CB8AC3E}">
        <p14:creationId xmlns:p14="http://schemas.microsoft.com/office/powerpoint/2010/main" val="3730195772"/>
      </p:ext>
    </p:extLst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1074594"/>
            <a:ext cx="6391275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447800"/>
            <a:ext cx="6734175" cy="218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13"/>
          <p:cNvSpPr txBox="1">
            <a:spLocks noChangeArrowheads="1"/>
          </p:cNvSpPr>
          <p:nvPr/>
        </p:nvSpPr>
        <p:spPr>
          <a:xfrm>
            <a:off x="76200" y="457200"/>
            <a:ext cx="8229600" cy="10668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rgbClr val="FF0000"/>
                </a:solidFill>
              </a:rPr>
              <a:t>Solution</a:t>
            </a: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663661"/>
            <a:ext cx="5305425" cy="28730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Arrow Connector 2"/>
          <p:cNvCxnSpPr/>
          <p:nvPr/>
        </p:nvCxnSpPr>
        <p:spPr>
          <a:xfrm>
            <a:off x="6619874" y="2209800"/>
            <a:ext cx="619126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6619874" y="2230582"/>
            <a:ext cx="518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 A</a:t>
            </a:r>
            <a:endParaRPr lang="en-IN" dirty="0"/>
          </a:p>
        </p:txBody>
      </p:sp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556952"/>
            <a:ext cx="504825" cy="395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2190960" y="1671120"/>
              <a:ext cx="443160" cy="2808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183760" y="1662480"/>
                <a:ext cx="459360" cy="297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67133126"/>
      </p:ext>
    </p:extLst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 txBox="1">
            <a:spLocks noChangeArrowheads="1"/>
          </p:cNvSpPr>
          <p:nvPr/>
        </p:nvSpPr>
        <p:spPr>
          <a:xfrm>
            <a:off x="76200" y="457200"/>
            <a:ext cx="8229600" cy="10668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rgbClr val="FF0000"/>
                </a:solidFill>
              </a:rPr>
              <a:t>Solution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90600"/>
            <a:ext cx="8334295" cy="2871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" y="3757614"/>
            <a:ext cx="8534399" cy="74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1843" y="4201916"/>
            <a:ext cx="3936630" cy="24549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983399"/>
            <a:ext cx="4343400" cy="736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7424280" y="3668400"/>
              <a:ext cx="588240" cy="2113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413480" y="3665520"/>
                <a:ext cx="609840" cy="227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24559526"/>
      </p:ext>
    </p:extLst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47800"/>
            <a:ext cx="8364682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13"/>
          <p:cNvSpPr txBox="1">
            <a:spLocks noChangeArrowheads="1"/>
          </p:cNvSpPr>
          <p:nvPr/>
        </p:nvSpPr>
        <p:spPr>
          <a:xfrm>
            <a:off x="76200" y="457200"/>
            <a:ext cx="8229600" cy="10668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rgbClr val="FF0000"/>
                </a:solidFill>
              </a:rPr>
              <a:t>Solution</a:t>
            </a:r>
          </a:p>
        </p:txBody>
      </p:sp>
    </p:spTree>
    <p:extLst>
      <p:ext uri="{BB962C8B-B14F-4D97-AF65-F5344CB8AC3E}">
        <p14:creationId xmlns:p14="http://schemas.microsoft.com/office/powerpoint/2010/main" val="4071712028"/>
      </p:ext>
    </p:extLst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1" y="1825770"/>
            <a:ext cx="8991598" cy="2681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 bwMode="auto">
          <a:xfrm>
            <a:off x="428624" y="1905000"/>
            <a:ext cx="2771776" cy="685800"/>
          </a:xfrm>
          <a:prstGeom prst="rect">
            <a:avLst/>
          </a:prstGeom>
          <a:solidFill>
            <a:schemeClr val="bg1"/>
          </a:solidFill>
        </p:spPr>
        <p:txBody>
          <a:bodyPr wrap="none" rtlCol="0" fromWordArt="1" anchor="ctr">
            <a:prstTxWarp prst="textFadeRight">
              <a:avLst>
                <a:gd name="adj" fmla="val 33333"/>
              </a:avLst>
            </a:prstTxWarp>
            <a:scene3d>
              <a:camera prst="legacyPerspectiveFront">
                <a:rot lat="20519995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endParaRPr lang="en-IN" sz="3600" kern="10" normalizeH="1" dirty="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700000" scaled="1"/>
              </a:gradFill>
              <a:latin typeface="Impact"/>
            </a:endParaRPr>
          </a:p>
        </p:txBody>
      </p:sp>
      <p:sp>
        <p:nvSpPr>
          <p:cNvPr id="4" name="Rectangle 13"/>
          <p:cNvSpPr txBox="1">
            <a:spLocks noChangeArrowheads="1"/>
          </p:cNvSpPr>
          <p:nvPr/>
        </p:nvSpPr>
        <p:spPr>
          <a:xfrm>
            <a:off x="76200" y="457200"/>
            <a:ext cx="8229600" cy="10668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rgbClr val="FF0000"/>
                </a:solidFill>
              </a:rPr>
              <a:t>Problem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558720" y="4123800"/>
              <a:ext cx="250920" cy="1148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47200" y="4121280"/>
                <a:ext cx="269280" cy="12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5019480" y="3350880"/>
              <a:ext cx="420120" cy="3002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012280" y="3346560"/>
                <a:ext cx="435960" cy="311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07650228"/>
      </p:ext>
    </p:extLst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609600" y="838200"/>
            <a:ext cx="815915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/>
              <a:t>For the circuit below, find V</a:t>
            </a:r>
            <a:r>
              <a:rPr lang="en-US" altLang="en-US" baseline="-25000" dirty="0"/>
              <a:t>AB</a:t>
            </a:r>
            <a:r>
              <a:rPr lang="en-US" altLang="en-US" dirty="0"/>
              <a:t> by first finding the </a:t>
            </a:r>
            <a:r>
              <a:rPr lang="en-US" altLang="en-US" dirty="0" smtClean="0"/>
              <a:t>Thevenin's</a:t>
            </a:r>
            <a:endParaRPr lang="en-US" altLang="en-US" dirty="0"/>
          </a:p>
          <a:p>
            <a:pPr eaLnBrk="1" hangingPunct="1"/>
            <a:r>
              <a:rPr lang="en-US" altLang="en-US" dirty="0"/>
              <a:t>circuit to the left of terminals A-B.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474742"/>
              </p:ext>
            </p:extLst>
          </p:nvPr>
        </p:nvGraphicFramePr>
        <p:xfrm>
          <a:off x="4343399" y="1752600"/>
          <a:ext cx="4657671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SmartDraw" r:id="rId3" imgW="3648240" imgH="2208240" progId="SmartDraw.2">
                  <p:embed/>
                </p:oleObj>
              </mc:Choice>
              <mc:Fallback>
                <p:oleObj name="SmartDraw" r:id="rId3" imgW="3648240" imgH="2208240" progId="SmartDraw.2">
                  <p:embed/>
                  <p:pic>
                    <p:nvPicPr>
                      <p:cNvPr id="133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399" y="1752600"/>
                        <a:ext cx="4657671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6675032"/>
      </p:ext>
    </p:extLst>
  </p:cSld>
  <p:clrMapOvr>
    <a:masterClrMapping/>
  </p:clrMapOvr>
  <p:transition>
    <p:cover dir="r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956861"/>
              </p:ext>
            </p:extLst>
          </p:nvPr>
        </p:nvGraphicFramePr>
        <p:xfrm>
          <a:off x="2895600" y="914398"/>
          <a:ext cx="5322976" cy="3200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SmartDraw" r:id="rId3" imgW="3648240" imgH="2194560" progId="SmartDraw.2">
                  <p:embed/>
                </p:oleObj>
              </mc:Choice>
              <mc:Fallback>
                <p:oleObj name="SmartDraw" r:id="rId3" imgW="3648240" imgH="2194560" progId="SmartDraw.2">
                  <p:embed/>
                  <p:pic>
                    <p:nvPicPr>
                      <p:cNvPr id="1433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914398"/>
                        <a:ext cx="5322976" cy="3200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355247" y="683567"/>
            <a:ext cx="39464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 smtClean="0"/>
              <a:t>Finding </a:t>
            </a:r>
            <a:r>
              <a:rPr lang="en-US" altLang="en-US" dirty="0"/>
              <a:t>V</a:t>
            </a:r>
            <a:r>
              <a:rPr lang="en-US" altLang="en-US" baseline="-25000" dirty="0"/>
              <a:t>OC </a:t>
            </a:r>
            <a:r>
              <a:rPr lang="en-US" altLang="en-US" dirty="0"/>
              <a:t>for </a:t>
            </a:r>
            <a:r>
              <a:rPr lang="en-US" altLang="en-US" dirty="0" smtClean="0"/>
              <a:t>given circuit</a:t>
            </a:r>
            <a:endParaRPr lang="en-US" altLang="en-US" dirty="0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729672"/>
              </p:ext>
            </p:extLst>
          </p:nvPr>
        </p:nvGraphicFramePr>
        <p:xfrm>
          <a:off x="1524000" y="4325701"/>
          <a:ext cx="4800600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2260440" imgH="660240" progId="Equation.DSMT4">
                  <p:embed/>
                </p:oleObj>
              </mc:Choice>
              <mc:Fallback>
                <p:oleObj name="Equation" r:id="rId5" imgW="2260440" imgH="660240" progId="Equation.DSMT4">
                  <p:embed/>
                  <p:pic>
                    <p:nvPicPr>
                      <p:cNvPr id="1433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325701"/>
                        <a:ext cx="4800600" cy="140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9812671"/>
      </p:ext>
    </p:extLst>
  </p:cSld>
  <p:clrMapOvr>
    <a:masterClrMapping/>
  </p:clrMapOvr>
  <p:transition>
    <p:cover dir="r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689286"/>
              </p:ext>
            </p:extLst>
          </p:nvPr>
        </p:nvGraphicFramePr>
        <p:xfrm>
          <a:off x="457200" y="1152266"/>
          <a:ext cx="42672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SmartDraw" r:id="rId3" imgW="3099600" imgH="1883520" progId="SmartDraw.2">
                  <p:embed/>
                </p:oleObj>
              </mc:Choice>
              <mc:Fallback>
                <p:oleObj name="SmartDraw" r:id="rId3" imgW="3099600" imgH="1883520" progId="SmartDraw.2">
                  <p:embed/>
                  <p:pic>
                    <p:nvPicPr>
                      <p:cNvPr id="1536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52266"/>
                        <a:ext cx="4267200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305888"/>
              </p:ext>
            </p:extLst>
          </p:nvPr>
        </p:nvGraphicFramePr>
        <p:xfrm>
          <a:off x="533400" y="3962400"/>
          <a:ext cx="3505200" cy="850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5" imgW="1726920" imgH="419040" progId="Equation.DSMT4">
                  <p:embed/>
                </p:oleObj>
              </mc:Choice>
              <mc:Fallback>
                <p:oleObj name="Equation" r:id="rId5" imgW="1726920" imgH="419040" progId="Equation.DSMT4">
                  <p:embed/>
                  <p:pic>
                    <p:nvPicPr>
                      <p:cNvPr id="153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62400"/>
                        <a:ext cx="3505200" cy="8508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55247" y="683567"/>
            <a:ext cx="38331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 smtClean="0"/>
              <a:t>Finding </a:t>
            </a:r>
            <a:r>
              <a:rPr lang="en-US" altLang="en-US" dirty="0" err="1" smtClean="0"/>
              <a:t>R</a:t>
            </a:r>
            <a:r>
              <a:rPr lang="en-US" altLang="en-US" baseline="-25000" dirty="0" err="1" smtClean="0"/>
              <a:t>th</a:t>
            </a:r>
            <a:r>
              <a:rPr lang="en-US" altLang="en-US" baseline="-25000" dirty="0" smtClean="0"/>
              <a:t> </a:t>
            </a:r>
            <a:r>
              <a:rPr lang="en-US" altLang="en-US" dirty="0"/>
              <a:t>for </a:t>
            </a:r>
            <a:r>
              <a:rPr lang="en-US" altLang="en-US" dirty="0" smtClean="0"/>
              <a:t>given circuit</a:t>
            </a:r>
            <a:endParaRPr lang="en-US" alt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889215"/>
              </p:ext>
            </p:extLst>
          </p:nvPr>
        </p:nvGraphicFramePr>
        <p:xfrm>
          <a:off x="4188412" y="3750100"/>
          <a:ext cx="4572000" cy="260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SmartDraw" r:id="rId7" imgW="3200400" imgH="1819440" progId="SmartDraw.2">
                  <p:embed/>
                </p:oleObj>
              </mc:Choice>
              <mc:Fallback>
                <p:oleObj name="SmartDraw" r:id="rId7" imgW="3200400" imgH="1819440" progId="SmartDraw.2">
                  <p:embed/>
                  <p:pic>
                    <p:nvPicPr>
                      <p:cNvPr id="1638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8412" y="3750100"/>
                        <a:ext cx="4572000" cy="260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591447"/>
              </p:ext>
            </p:extLst>
          </p:nvPr>
        </p:nvGraphicFramePr>
        <p:xfrm>
          <a:off x="990600" y="5518835"/>
          <a:ext cx="2667000" cy="805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9" imgW="1346040" imgH="406080" progId="Equation.DSMT4">
                  <p:embed/>
                </p:oleObj>
              </mc:Choice>
              <mc:Fallback>
                <p:oleObj name="Equation" r:id="rId9" imgW="1346040" imgH="406080" progId="Equation.DSMT4">
                  <p:embed/>
                  <p:pic>
                    <p:nvPicPr>
                      <p:cNvPr id="163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518835"/>
                        <a:ext cx="2667000" cy="805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4087569"/>
      </p:ext>
    </p:extLst>
  </p:cSld>
  <p:clrMapOvr>
    <a:masterClrMapping/>
  </p:clrMapOvr>
  <p:transition>
    <p:cover dir="r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41" t="379" r="21852"/>
          <a:stretch/>
        </p:blipFill>
        <p:spPr>
          <a:xfrm rot="16200000">
            <a:off x="2555081" y="-1716882"/>
            <a:ext cx="4267201" cy="8767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0532847"/>
      </p:ext>
    </p:extLst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19286" y="707962"/>
            <a:ext cx="13573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Books</a:t>
            </a:r>
            <a:endParaRPr lang="en-IN" sz="2800" b="1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/>
          </p:nvPr>
        </p:nvGraphicFramePr>
        <p:xfrm>
          <a:off x="228600" y="1231182"/>
          <a:ext cx="8606064" cy="336804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81173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86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805">
                <a:tc gridSpan="2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N" sz="2000" dirty="0">
                          <a:effectLst/>
                        </a:rPr>
                        <a:t>Text Books</a:t>
                      </a:r>
                      <a:endParaRPr lang="en-IN" sz="2000" dirty="0">
                        <a:effectLst/>
                        <a:latin typeface="Calibri"/>
                        <a:ea typeface="Calibri"/>
                        <a:cs typeface="Latha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0805">
                <a:tc>
                  <a:txBody>
                    <a:bodyPr/>
                    <a:lstStyle/>
                    <a:p>
                      <a:pPr marL="342900" marR="177800" indent="-342900" algn="just" hangingPunct="0">
                        <a:lnSpc>
                          <a:spcPct val="98000"/>
                        </a:lnSpc>
                        <a:spcAft>
                          <a:spcPts val="0"/>
                        </a:spcAft>
                        <a:buFont typeface="Arial" panose="020B0604020202020204" pitchFamily="34" charset="0"/>
                        <a:buChar char="•"/>
                      </a:pPr>
                      <a:r>
                        <a:rPr lang="en-IN" sz="2000" spc="-25" dirty="0">
                          <a:effectLst/>
                        </a:rPr>
                        <a:t>Allan R. </a:t>
                      </a:r>
                      <a:r>
                        <a:rPr lang="en-IN" sz="2000" spc="-25" dirty="0" err="1">
                          <a:effectLst/>
                        </a:rPr>
                        <a:t>Hambley</a:t>
                      </a:r>
                      <a:r>
                        <a:rPr lang="en-IN" sz="2000" spc="-25" dirty="0">
                          <a:effectLst/>
                        </a:rPr>
                        <a:t>, “Electrical Engineering -Principles &amp; Applications”, 2019, </a:t>
                      </a:r>
                      <a:r>
                        <a:rPr lang="en-IN" sz="2000" dirty="0">
                          <a:effectLst/>
                        </a:rPr>
                        <a:t>6</a:t>
                      </a:r>
                      <a:r>
                        <a:rPr lang="en-IN" sz="2000" baseline="30000" dirty="0">
                          <a:effectLst/>
                        </a:rPr>
                        <a:t>th</a:t>
                      </a:r>
                      <a:r>
                        <a:rPr lang="en-IN" sz="2000" dirty="0">
                          <a:effectLst/>
                        </a:rPr>
                        <a:t> Edition,</a:t>
                      </a:r>
                      <a:r>
                        <a:rPr lang="en-IN" sz="2000" spc="-25" dirty="0">
                          <a:effectLst/>
                        </a:rPr>
                        <a:t> Pearson Education</a:t>
                      </a:r>
                      <a:endParaRPr lang="en-IN" sz="2000" dirty="0">
                        <a:effectLst/>
                        <a:latin typeface="Calibri"/>
                        <a:ea typeface="Calibri"/>
                        <a:cs typeface="Lath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2000">
                          <a:effectLst/>
                        </a:rPr>
                        <a:t> </a:t>
                      </a:r>
                      <a:endParaRPr lang="en-IN" sz="2000">
                        <a:effectLst/>
                        <a:latin typeface="Calibri"/>
                        <a:ea typeface="Calibri"/>
                        <a:cs typeface="Latha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0805">
                <a:tc>
                  <a:txBody>
                    <a:bodyPr/>
                    <a:lstStyle/>
                    <a:p>
                      <a:pPr marL="342900" marR="177800" indent="-342900" algn="just" hangingPunct="0">
                        <a:lnSpc>
                          <a:spcPct val="98000"/>
                        </a:lnSpc>
                        <a:spcAft>
                          <a:spcPts val="0"/>
                        </a:spcAft>
                        <a:buFont typeface="Arial" panose="020B0604020202020204" pitchFamily="34" charset="0"/>
                        <a:buChar char="•"/>
                      </a:pPr>
                      <a:r>
                        <a:rPr lang="en-IN" sz="2000" dirty="0">
                          <a:effectLst/>
                        </a:rPr>
                        <a:t>V. D. Toro, Electrical Engineering Fundamentals, 2</a:t>
                      </a:r>
                      <a:r>
                        <a:rPr lang="en-IN" sz="2000" baseline="30000" dirty="0">
                          <a:effectLst/>
                        </a:rPr>
                        <a:t>nd</a:t>
                      </a:r>
                      <a:r>
                        <a:rPr lang="en-IN" sz="2000" dirty="0">
                          <a:effectLst/>
                        </a:rPr>
                        <a:t> edition. PHI, 2014</a:t>
                      </a:r>
                      <a:endParaRPr lang="en-IN" sz="2000" dirty="0">
                        <a:effectLst/>
                        <a:latin typeface="Calibri"/>
                        <a:ea typeface="Calibri"/>
                        <a:cs typeface="Lath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2000">
                          <a:effectLst/>
                        </a:rPr>
                        <a:t> </a:t>
                      </a:r>
                      <a:endParaRPr lang="en-IN" sz="2000">
                        <a:effectLst/>
                        <a:latin typeface="Calibri"/>
                        <a:ea typeface="Calibri"/>
                        <a:cs typeface="Latha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0805">
                <a:tc>
                  <a:txBody>
                    <a:bodyPr/>
                    <a:lstStyle/>
                    <a:p>
                      <a:pPr marR="177800" algn="just" hangingPunct="0">
                        <a:lnSpc>
                          <a:spcPct val="98000"/>
                        </a:lnSpc>
                        <a:spcAft>
                          <a:spcPts val="0"/>
                        </a:spcAft>
                      </a:pPr>
                      <a:r>
                        <a:rPr lang="en-IN" sz="2000">
                          <a:effectLst/>
                        </a:rPr>
                        <a:t> </a:t>
                      </a:r>
                      <a:endParaRPr lang="en-IN" sz="2000">
                        <a:effectLst/>
                        <a:latin typeface="Calibri"/>
                        <a:ea typeface="Calibri"/>
                        <a:cs typeface="Lath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2000">
                          <a:effectLst/>
                        </a:rPr>
                        <a:t> </a:t>
                      </a:r>
                      <a:endParaRPr lang="en-IN" sz="2000">
                        <a:effectLst/>
                        <a:latin typeface="Calibri"/>
                        <a:ea typeface="Calibri"/>
                        <a:cs typeface="Latha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0805">
                <a:tc gridSpan="2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N" sz="2000">
                          <a:effectLst/>
                        </a:rPr>
                        <a:t>Reference Books</a:t>
                      </a:r>
                      <a:endParaRPr lang="en-IN" sz="2000">
                        <a:effectLst/>
                        <a:latin typeface="Calibri"/>
                        <a:ea typeface="Calibri"/>
                        <a:cs typeface="Latha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90805">
                <a:tc>
                  <a:txBody>
                    <a:bodyPr/>
                    <a:lstStyle/>
                    <a:p>
                      <a:pPr marL="342900" indent="-342900" algn="just" hangingPunct="0">
                        <a:lnSpc>
                          <a:spcPct val="98000"/>
                        </a:lnSpc>
                        <a:spcAft>
                          <a:spcPts val="0"/>
                        </a:spcAft>
                        <a:buFont typeface="Arial" panose="020B0604020202020204" pitchFamily="34" charset="0"/>
                        <a:buChar char="•"/>
                      </a:pPr>
                      <a:r>
                        <a:rPr lang="en-IN" sz="2000" dirty="0">
                          <a:effectLst/>
                        </a:rPr>
                        <a:t>R. L. </a:t>
                      </a:r>
                      <a:r>
                        <a:rPr lang="en-IN" sz="2000" dirty="0" err="1">
                          <a:effectLst/>
                        </a:rPr>
                        <a:t>Boylestad</a:t>
                      </a:r>
                      <a:r>
                        <a:rPr lang="en-IN" sz="2000" dirty="0">
                          <a:effectLst/>
                        </a:rPr>
                        <a:t> and L. </a:t>
                      </a:r>
                      <a:r>
                        <a:rPr lang="en-IN" sz="2000" dirty="0" err="1">
                          <a:effectLst/>
                        </a:rPr>
                        <a:t>Nashelsky</a:t>
                      </a:r>
                      <a:r>
                        <a:rPr lang="en-IN" sz="2000" dirty="0">
                          <a:effectLst/>
                        </a:rPr>
                        <a:t>, Electronic Devices and Circuit Theory, 11</a:t>
                      </a:r>
                      <a:r>
                        <a:rPr lang="en-IN" sz="2000" baseline="30000" dirty="0">
                          <a:effectLst/>
                        </a:rPr>
                        <a:t>th</a:t>
                      </a:r>
                      <a:r>
                        <a:rPr lang="en-IN" sz="2000" dirty="0">
                          <a:effectLst/>
                        </a:rPr>
                        <a:t> edition. Pearson, 2012</a:t>
                      </a:r>
                      <a:endParaRPr lang="en-IN" sz="2000" dirty="0">
                        <a:effectLst/>
                        <a:latin typeface="Calibri"/>
                        <a:ea typeface="Calibri"/>
                        <a:cs typeface="Lath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2000">
                          <a:effectLst/>
                        </a:rPr>
                        <a:t> </a:t>
                      </a:r>
                      <a:endParaRPr lang="en-IN" sz="2000">
                        <a:effectLst/>
                        <a:latin typeface="Calibri"/>
                        <a:ea typeface="Calibri"/>
                        <a:cs typeface="Latha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90805">
                <a:tc>
                  <a:txBody>
                    <a:bodyPr/>
                    <a:lstStyle/>
                    <a:p>
                      <a:pPr marL="342900" indent="-342900" algn="just" hangingPunct="0">
                        <a:lnSpc>
                          <a:spcPct val="98000"/>
                        </a:lnSpc>
                        <a:spcAft>
                          <a:spcPts val="0"/>
                        </a:spcAft>
                        <a:buFont typeface="Arial" panose="020B0604020202020204" pitchFamily="34" charset="0"/>
                        <a:buChar char="•"/>
                      </a:pPr>
                      <a:r>
                        <a:rPr lang="en-IN" sz="2000" dirty="0">
                          <a:effectLst/>
                        </a:rPr>
                        <a:t>DP</a:t>
                      </a:r>
                      <a:r>
                        <a:rPr lang="en-IN" sz="2000" spc="-25" dirty="0">
                          <a:effectLst/>
                        </a:rPr>
                        <a:t> </a:t>
                      </a:r>
                      <a:r>
                        <a:rPr lang="en-IN" sz="2000" spc="10" dirty="0">
                          <a:effectLst/>
                        </a:rPr>
                        <a:t>K</a:t>
                      </a:r>
                      <a:r>
                        <a:rPr lang="en-IN" sz="2000" dirty="0">
                          <a:effectLst/>
                        </a:rPr>
                        <a:t>oth</a:t>
                      </a:r>
                      <a:r>
                        <a:rPr lang="en-IN" sz="2000" spc="10" dirty="0">
                          <a:effectLst/>
                        </a:rPr>
                        <a:t>a</a:t>
                      </a:r>
                      <a:r>
                        <a:rPr lang="en-IN" sz="2000" dirty="0">
                          <a:effectLst/>
                        </a:rPr>
                        <a:t>ri</a:t>
                      </a:r>
                      <a:r>
                        <a:rPr lang="en-IN" sz="2000" spc="-35" dirty="0">
                          <a:effectLst/>
                        </a:rPr>
                        <a:t> </a:t>
                      </a:r>
                      <a:r>
                        <a:rPr lang="en-IN" sz="2000" dirty="0">
                          <a:effectLst/>
                        </a:rPr>
                        <a:t>&amp;</a:t>
                      </a:r>
                      <a:r>
                        <a:rPr lang="en-IN" sz="2000" spc="-20" dirty="0">
                          <a:effectLst/>
                        </a:rPr>
                        <a:t> </a:t>
                      </a:r>
                      <a:r>
                        <a:rPr lang="en-IN" sz="2000" spc="10" dirty="0" err="1">
                          <a:effectLst/>
                        </a:rPr>
                        <a:t>Na</a:t>
                      </a:r>
                      <a:r>
                        <a:rPr lang="en-IN" sz="2000" spc="-10" dirty="0" err="1">
                          <a:effectLst/>
                        </a:rPr>
                        <a:t>g</a:t>
                      </a:r>
                      <a:r>
                        <a:rPr lang="en-IN" sz="2000" dirty="0" err="1">
                          <a:effectLst/>
                        </a:rPr>
                        <a:t>rat</a:t>
                      </a:r>
                      <a:r>
                        <a:rPr lang="en-IN" sz="2000" spc="10" dirty="0" err="1">
                          <a:effectLst/>
                        </a:rPr>
                        <a:t>h</a:t>
                      </a:r>
                      <a:r>
                        <a:rPr lang="en-IN" sz="2000" spc="10" dirty="0">
                          <a:effectLst/>
                        </a:rPr>
                        <a:t>,</a:t>
                      </a:r>
                      <a:r>
                        <a:rPr lang="en-IN" sz="2000" spc="-5" dirty="0">
                          <a:effectLst/>
                        </a:rPr>
                        <a:t> “B</a:t>
                      </a:r>
                      <a:r>
                        <a:rPr lang="en-IN" sz="2000" dirty="0">
                          <a:effectLst/>
                        </a:rPr>
                        <a:t>asic</a:t>
                      </a:r>
                      <a:r>
                        <a:rPr lang="en-IN" sz="2000" spc="-25" dirty="0">
                          <a:effectLst/>
                        </a:rPr>
                        <a:t> </a:t>
                      </a:r>
                      <a:r>
                        <a:rPr lang="en-IN" sz="2000" dirty="0">
                          <a:effectLst/>
                        </a:rPr>
                        <a:t>El</a:t>
                      </a:r>
                      <a:r>
                        <a:rPr lang="en-IN" sz="2000" spc="10" dirty="0">
                          <a:effectLst/>
                        </a:rPr>
                        <a:t>e</a:t>
                      </a:r>
                      <a:r>
                        <a:rPr lang="en-IN" sz="2000" dirty="0">
                          <a:effectLst/>
                        </a:rPr>
                        <a:t>ctr</a:t>
                      </a:r>
                      <a:r>
                        <a:rPr lang="en-IN" sz="2000" spc="-10" dirty="0">
                          <a:effectLst/>
                        </a:rPr>
                        <a:t>i</a:t>
                      </a:r>
                      <a:r>
                        <a:rPr lang="en-IN" sz="2000" dirty="0">
                          <a:effectLst/>
                        </a:rPr>
                        <a:t>c</a:t>
                      </a:r>
                      <a:r>
                        <a:rPr lang="en-IN" sz="2000" spc="-25" dirty="0">
                          <a:effectLst/>
                        </a:rPr>
                        <a:t> </a:t>
                      </a:r>
                      <a:r>
                        <a:rPr lang="en-IN" sz="2000" dirty="0">
                          <a:effectLst/>
                        </a:rPr>
                        <a:t>E</a:t>
                      </a:r>
                      <a:r>
                        <a:rPr lang="en-IN" sz="2000" spc="10" dirty="0">
                          <a:effectLst/>
                        </a:rPr>
                        <a:t>n</a:t>
                      </a:r>
                      <a:r>
                        <a:rPr lang="en-IN" sz="2000" spc="-10" dirty="0">
                          <a:effectLst/>
                        </a:rPr>
                        <a:t>g</a:t>
                      </a:r>
                      <a:r>
                        <a:rPr lang="en-IN" sz="2000" dirty="0">
                          <a:effectLst/>
                        </a:rPr>
                        <a:t>in</a:t>
                      </a:r>
                      <a:r>
                        <a:rPr lang="en-IN" sz="2000" spc="10" dirty="0">
                          <a:effectLst/>
                        </a:rPr>
                        <a:t>e</a:t>
                      </a:r>
                      <a:r>
                        <a:rPr lang="en-IN" sz="2000" dirty="0">
                          <a:effectLst/>
                        </a:rPr>
                        <a:t>er</a:t>
                      </a:r>
                      <a:r>
                        <a:rPr lang="en-IN" sz="2000" spc="-10" dirty="0">
                          <a:effectLst/>
                        </a:rPr>
                        <a:t>i</a:t>
                      </a:r>
                      <a:r>
                        <a:rPr lang="en-IN" sz="2000" spc="10" dirty="0">
                          <a:effectLst/>
                        </a:rPr>
                        <a:t>n</a:t>
                      </a:r>
                      <a:r>
                        <a:rPr lang="en-IN" sz="2000" dirty="0">
                          <a:effectLst/>
                        </a:rPr>
                        <a:t>g”,</a:t>
                      </a:r>
                      <a:r>
                        <a:rPr lang="en-IN" sz="2000" spc="-60" dirty="0">
                          <a:effectLst/>
                        </a:rPr>
                        <a:t> 2019, </a:t>
                      </a:r>
                      <a:r>
                        <a:rPr lang="en-IN" sz="2000" dirty="0">
                          <a:effectLst/>
                        </a:rPr>
                        <a:t>Ta</a:t>
                      </a:r>
                      <a:r>
                        <a:rPr lang="en-IN" sz="2000" spc="-10" dirty="0">
                          <a:effectLst/>
                        </a:rPr>
                        <a:t>t</a:t>
                      </a:r>
                      <a:r>
                        <a:rPr lang="en-IN" sz="2000" dirty="0">
                          <a:effectLst/>
                        </a:rPr>
                        <a:t>a</a:t>
                      </a:r>
                      <a:r>
                        <a:rPr lang="en-IN" sz="2000" spc="-10" dirty="0">
                          <a:effectLst/>
                        </a:rPr>
                        <a:t> </a:t>
                      </a:r>
                      <a:r>
                        <a:rPr lang="en-IN" sz="2000" dirty="0">
                          <a:effectLst/>
                        </a:rPr>
                        <a:t>Mc</a:t>
                      </a:r>
                      <a:r>
                        <a:rPr lang="en-IN" sz="2000" spc="-15" dirty="0">
                          <a:effectLst/>
                        </a:rPr>
                        <a:t>G</a:t>
                      </a:r>
                      <a:r>
                        <a:rPr lang="en-IN" sz="2000" spc="10" dirty="0">
                          <a:effectLst/>
                        </a:rPr>
                        <a:t>r</a:t>
                      </a:r>
                      <a:r>
                        <a:rPr lang="en-IN" sz="2000" dirty="0">
                          <a:effectLst/>
                        </a:rPr>
                        <a:t>aw</a:t>
                      </a:r>
                      <a:r>
                        <a:rPr lang="en-IN" sz="2000" spc="-45" dirty="0">
                          <a:effectLst/>
                        </a:rPr>
                        <a:t> </a:t>
                      </a:r>
                      <a:r>
                        <a:rPr lang="en-IN" sz="2000" dirty="0">
                          <a:effectLst/>
                        </a:rPr>
                        <a:t>Hill</a:t>
                      </a:r>
                      <a:endParaRPr lang="en-IN" sz="2000" dirty="0">
                        <a:effectLst/>
                        <a:latin typeface="Calibri"/>
                        <a:ea typeface="Calibri"/>
                        <a:cs typeface="Lath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2000" dirty="0">
                          <a:effectLst/>
                        </a:rPr>
                        <a:t> </a:t>
                      </a:r>
                      <a:endParaRPr lang="en-IN" sz="2000" dirty="0">
                        <a:effectLst/>
                        <a:latin typeface="Calibri"/>
                        <a:ea typeface="Calibri"/>
                        <a:cs typeface="Latha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6480115"/>
      </p:ext>
    </p:extLst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41" t="379" r="21852"/>
          <a:stretch/>
        </p:blipFill>
        <p:spPr>
          <a:xfrm rot="16200000">
            <a:off x="2555081" y="-1716882"/>
            <a:ext cx="4267201" cy="87677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09600" y="5004005"/>
                <a:ext cx="2220031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𝑡h</m:t>
                        </m:r>
                      </m:sub>
                    </m:sSub>
                  </m:oMath>
                </a14:m>
                <a:r>
                  <a:rPr lang="en-US" sz="4000" dirty="0" smtClean="0"/>
                  <a:t>=77 V</a:t>
                </a:r>
                <a:endParaRPr lang="en-US" sz="4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004005"/>
                <a:ext cx="2220031" cy="707886"/>
              </a:xfrm>
              <a:prstGeom prst="rect">
                <a:avLst/>
              </a:prstGeom>
              <a:blipFill>
                <a:blip r:embed="rId3"/>
                <a:stretch>
                  <a:fillRect t="-15517" r="-8791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09600" y="5867400"/>
                <a:ext cx="2577500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𝑡h</m:t>
                        </m:r>
                      </m:sub>
                    </m:sSub>
                  </m:oMath>
                </a14:m>
                <a:r>
                  <a:rPr lang="en-US" sz="4000" dirty="0" smtClean="0"/>
                  <a:t>=990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4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</m:oMath>
                </a14:m>
                <a:endParaRPr lang="en-US" sz="4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867400"/>
                <a:ext cx="2577500" cy="707886"/>
              </a:xfrm>
              <a:prstGeom prst="rect">
                <a:avLst/>
              </a:prstGeom>
              <a:blipFill>
                <a:blip r:embed="rId4"/>
                <a:stretch>
                  <a:fillRect t="-15517" b="-35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8219594"/>
      </p:ext>
    </p:extLst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533400"/>
            <a:ext cx="8592749" cy="2467319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 bwMode="auto">
          <a:xfrm>
            <a:off x="228600" y="1676400"/>
            <a:ext cx="2895600" cy="1828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 fromWordArt="1" anchor="ctr">
            <a:prstTxWarp prst="textFadeRight">
              <a:avLst>
                <a:gd name="adj" fmla="val 33333"/>
              </a:avLst>
            </a:prstTxWarp>
            <a:scene3d>
              <a:camera prst="legacyPerspectiveFront">
                <a:rot lat="20519995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endParaRPr lang="en-US" sz="3600" kern="10" normalizeH="1" dirty="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700000" scaled="1"/>
              </a:gradFill>
              <a:latin typeface="Impact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5105400" y="1171919"/>
            <a:ext cx="3581400" cy="1828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 fromWordArt="1" anchor="ctr">
            <a:prstTxWarp prst="textFadeRight">
              <a:avLst>
                <a:gd name="adj" fmla="val 33333"/>
              </a:avLst>
            </a:prstTxWarp>
            <a:scene3d>
              <a:camera prst="legacyPerspectiveFront">
                <a:rot lat="20519995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endParaRPr lang="en-US" sz="3600" kern="10" normalizeH="1" dirty="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700000" scaled="1"/>
              </a:gradFill>
              <a:latin typeface="Impac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6600" y="1376272"/>
            <a:ext cx="5277384" cy="3195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7375195"/>
      </p:ext>
    </p:extLst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533400"/>
            <a:ext cx="8592749" cy="2467319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 bwMode="auto">
          <a:xfrm>
            <a:off x="228600" y="1676400"/>
            <a:ext cx="2895600" cy="1828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 fromWordArt="1" anchor="ctr">
            <a:prstTxWarp prst="textFadeRight">
              <a:avLst>
                <a:gd name="adj" fmla="val 33333"/>
              </a:avLst>
            </a:prstTxWarp>
            <a:scene3d>
              <a:camera prst="legacyPerspectiveFront">
                <a:rot lat="20519995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endParaRPr lang="en-US" sz="3600" kern="10" normalizeH="1" dirty="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700000" scaled="1"/>
              </a:gradFill>
              <a:latin typeface="Impact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5105400" y="1171919"/>
            <a:ext cx="3581400" cy="1828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 fromWordArt="1" anchor="ctr">
            <a:prstTxWarp prst="textFadeRight">
              <a:avLst>
                <a:gd name="adj" fmla="val 33333"/>
              </a:avLst>
            </a:prstTxWarp>
            <a:scene3d>
              <a:camera prst="legacyPerspectiveFront">
                <a:rot lat="20519995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endParaRPr lang="en-US" sz="3600" kern="10" normalizeH="1" dirty="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700000" scaled="1"/>
              </a:gradFill>
              <a:latin typeface="Impac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6600" y="1376272"/>
            <a:ext cx="5277384" cy="319572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09600" y="4572000"/>
                <a:ext cx="3218702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𝑡h</m:t>
                        </m:r>
                      </m:sub>
                    </m:sSub>
                  </m:oMath>
                </a14:m>
                <a:r>
                  <a:rPr lang="en-US" sz="4000" dirty="0" smtClean="0"/>
                  <a:t>=0.0666 V</a:t>
                </a:r>
                <a:endParaRPr lang="en-US" sz="4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4572000"/>
                <a:ext cx="3218702" cy="707886"/>
              </a:xfrm>
              <a:prstGeom prst="rect">
                <a:avLst/>
              </a:prstGeom>
              <a:blipFill>
                <a:blip r:embed="rId4"/>
                <a:stretch>
                  <a:fillRect t="-15517" r="-5682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09600" y="5435395"/>
                <a:ext cx="3290837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𝑡h</m:t>
                        </m:r>
                      </m:sub>
                    </m:sSub>
                  </m:oMath>
                </a14:m>
                <a:r>
                  <a:rPr lang="en-US" sz="4000" dirty="0" smtClean="0"/>
                  <a:t>=584.66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4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</m:oMath>
                </a14:m>
                <a:endParaRPr lang="en-US" sz="40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435395"/>
                <a:ext cx="3290837" cy="707886"/>
              </a:xfrm>
              <a:prstGeom prst="rect">
                <a:avLst/>
              </a:prstGeom>
              <a:blipFill>
                <a:blip r:embed="rId5"/>
                <a:stretch>
                  <a:fillRect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1139708"/>
      </p:ext>
    </p:extLst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AutoShape 2"/>
          <p:cNvSpPr>
            <a:spLocks noChangeAspect="1" noChangeArrowheads="1" noTextEdit="1"/>
          </p:cNvSpPr>
          <p:nvPr/>
        </p:nvSpPr>
        <p:spPr bwMode="auto">
          <a:xfrm>
            <a:off x="1943100" y="2286000"/>
            <a:ext cx="1209675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IN" dirty="0"/>
          </a:p>
        </p:txBody>
      </p:sp>
      <p:sp>
        <p:nvSpPr>
          <p:cNvPr id="16390" name="Rectangle 3"/>
          <p:cNvSpPr>
            <a:spLocks noChangeArrowheads="1"/>
          </p:cNvSpPr>
          <p:nvPr/>
        </p:nvSpPr>
        <p:spPr bwMode="auto">
          <a:xfrm>
            <a:off x="3008711" y="2777730"/>
            <a:ext cx="1190" cy="21431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dirty="0"/>
          </a:p>
        </p:txBody>
      </p:sp>
      <p:sp>
        <p:nvSpPr>
          <p:cNvPr id="16391" name="Rectangle 4"/>
          <p:cNvSpPr>
            <a:spLocks noChangeArrowheads="1"/>
          </p:cNvSpPr>
          <p:nvPr/>
        </p:nvSpPr>
        <p:spPr bwMode="auto">
          <a:xfrm>
            <a:off x="3008711" y="3946924"/>
            <a:ext cx="1190" cy="2024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dirty="0"/>
          </a:p>
        </p:txBody>
      </p:sp>
      <p:sp>
        <p:nvSpPr>
          <p:cNvPr id="16392" name="Rectangle 5"/>
          <p:cNvSpPr>
            <a:spLocks noChangeArrowheads="1"/>
          </p:cNvSpPr>
          <p:nvPr/>
        </p:nvSpPr>
        <p:spPr bwMode="auto">
          <a:xfrm>
            <a:off x="2701530" y="2614613"/>
            <a:ext cx="1190" cy="20241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dirty="0"/>
          </a:p>
        </p:txBody>
      </p:sp>
      <p:sp>
        <p:nvSpPr>
          <p:cNvPr id="16393" name="Rectangle 6"/>
          <p:cNvSpPr>
            <a:spLocks noChangeArrowheads="1"/>
          </p:cNvSpPr>
          <p:nvPr/>
        </p:nvSpPr>
        <p:spPr bwMode="auto">
          <a:xfrm>
            <a:off x="2763442" y="2614613"/>
            <a:ext cx="1190" cy="20241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dirty="0"/>
          </a:p>
        </p:txBody>
      </p:sp>
      <p:sp>
        <p:nvSpPr>
          <p:cNvPr id="16394" name="Rectangle 7"/>
          <p:cNvSpPr>
            <a:spLocks noChangeArrowheads="1"/>
          </p:cNvSpPr>
          <p:nvPr/>
        </p:nvSpPr>
        <p:spPr bwMode="auto">
          <a:xfrm>
            <a:off x="1588511" y="926694"/>
            <a:ext cx="61722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/>
            <a:r>
              <a:rPr lang="en-US" sz="3300" dirty="0">
                <a:solidFill>
                  <a:schemeClr val="tx2"/>
                </a:solidFill>
              </a:rPr>
              <a:t>Thevenin’s Theorem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143000" y="3919957"/>
            <a:ext cx="7391400" cy="1947443"/>
            <a:chOff x="678872" y="3733800"/>
            <a:chExt cx="8179377" cy="1849582"/>
          </a:xfrm>
        </p:grpSpPr>
        <p:pic>
          <p:nvPicPr>
            <p:cNvPr id="11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11" r="2009" b="19617"/>
            <a:stretch/>
          </p:blipFill>
          <p:spPr bwMode="auto">
            <a:xfrm>
              <a:off x="678872" y="3733800"/>
              <a:ext cx="8179377" cy="1849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795768" y="4366202"/>
              <a:ext cx="1133217" cy="615553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Electrical </a:t>
              </a:r>
            </a:p>
            <a:p>
              <a:r>
                <a:rPr lang="en-US" sz="1200" dirty="0"/>
                <a:t>network</a:t>
              </a:r>
              <a:endParaRPr lang="en-IN" sz="1200" dirty="0"/>
            </a:p>
          </p:txBody>
        </p:sp>
      </p:grp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838200" y="1607688"/>
            <a:ext cx="7696200" cy="20313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en-US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often occurs in practice that a particular element in a circuit is variable (usually called the </a:t>
            </a:r>
            <a:r>
              <a:rPr lang="en-US" altLang="en-US" i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ad</a:t>
            </a:r>
            <a:r>
              <a:rPr lang="en-US" altLang="en-US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while other elements are fixed. As a typical example, a household outlet terminal may be connected to different appliances constituting a variable load. Each time the variable element is changed, the entire circuit has to be analyzed all over again. To avoid this problem, Thevenin’s theorem provides a technique by which the fixed part of the circuit is replaced by an equivalent circuit.</a:t>
            </a:r>
          </a:p>
        </p:txBody>
      </p:sp>
    </p:spTree>
    <p:extLst>
      <p:ext uri="{BB962C8B-B14F-4D97-AF65-F5344CB8AC3E}">
        <p14:creationId xmlns:p14="http://schemas.microsoft.com/office/powerpoint/2010/main" val="2907291935"/>
      </p:ext>
    </p:extLst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AutoShape 2"/>
          <p:cNvSpPr>
            <a:spLocks noChangeAspect="1" noChangeArrowheads="1" noTextEdit="1"/>
          </p:cNvSpPr>
          <p:nvPr/>
        </p:nvSpPr>
        <p:spPr bwMode="auto">
          <a:xfrm>
            <a:off x="1943100" y="2286000"/>
            <a:ext cx="1209675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IN" dirty="0"/>
          </a:p>
        </p:txBody>
      </p:sp>
      <p:sp>
        <p:nvSpPr>
          <p:cNvPr id="16390" name="Rectangle 3"/>
          <p:cNvSpPr>
            <a:spLocks noChangeArrowheads="1"/>
          </p:cNvSpPr>
          <p:nvPr/>
        </p:nvSpPr>
        <p:spPr bwMode="auto">
          <a:xfrm>
            <a:off x="3008711" y="2777730"/>
            <a:ext cx="1190" cy="21431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dirty="0"/>
          </a:p>
        </p:txBody>
      </p:sp>
      <p:sp>
        <p:nvSpPr>
          <p:cNvPr id="16391" name="Rectangle 4"/>
          <p:cNvSpPr>
            <a:spLocks noChangeArrowheads="1"/>
          </p:cNvSpPr>
          <p:nvPr/>
        </p:nvSpPr>
        <p:spPr bwMode="auto">
          <a:xfrm>
            <a:off x="3008711" y="3946924"/>
            <a:ext cx="1190" cy="2024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dirty="0"/>
          </a:p>
        </p:txBody>
      </p:sp>
      <p:sp>
        <p:nvSpPr>
          <p:cNvPr id="16392" name="Rectangle 5"/>
          <p:cNvSpPr>
            <a:spLocks noChangeArrowheads="1"/>
          </p:cNvSpPr>
          <p:nvPr/>
        </p:nvSpPr>
        <p:spPr bwMode="auto">
          <a:xfrm>
            <a:off x="2701530" y="2614613"/>
            <a:ext cx="1190" cy="20241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dirty="0"/>
          </a:p>
        </p:txBody>
      </p:sp>
      <p:sp>
        <p:nvSpPr>
          <p:cNvPr id="16393" name="Rectangle 6"/>
          <p:cNvSpPr>
            <a:spLocks noChangeArrowheads="1"/>
          </p:cNvSpPr>
          <p:nvPr/>
        </p:nvSpPr>
        <p:spPr bwMode="auto">
          <a:xfrm>
            <a:off x="2763442" y="2614613"/>
            <a:ext cx="1190" cy="20241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dirty="0"/>
          </a:p>
        </p:txBody>
      </p:sp>
      <p:sp>
        <p:nvSpPr>
          <p:cNvPr id="16394" name="Rectangle 7"/>
          <p:cNvSpPr>
            <a:spLocks noChangeArrowheads="1"/>
          </p:cNvSpPr>
          <p:nvPr/>
        </p:nvSpPr>
        <p:spPr bwMode="auto">
          <a:xfrm>
            <a:off x="1606695" y="678766"/>
            <a:ext cx="61722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/>
            <a:r>
              <a:rPr lang="en-US" sz="3300" dirty="0">
                <a:solidFill>
                  <a:schemeClr val="tx2"/>
                </a:solidFill>
              </a:rPr>
              <a:t>Thevenin’s Theorem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198661"/>
            <a:ext cx="7818761" cy="14684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914400" y="3060827"/>
            <a:ext cx="7391400" cy="1815973"/>
            <a:chOff x="678872" y="3733800"/>
            <a:chExt cx="8179377" cy="1849582"/>
          </a:xfrm>
        </p:grpSpPr>
        <p:pic>
          <p:nvPicPr>
            <p:cNvPr id="11" name="Picture 3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11" r="2009" b="19617"/>
            <a:stretch/>
          </p:blipFill>
          <p:spPr bwMode="auto">
            <a:xfrm>
              <a:off x="678872" y="3733800"/>
              <a:ext cx="8179377" cy="1849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795768" y="4366202"/>
              <a:ext cx="1133217" cy="615553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Electrical </a:t>
              </a:r>
            </a:p>
            <a:p>
              <a:r>
                <a:rPr lang="en-US" sz="1200" dirty="0"/>
                <a:t>network</a:t>
              </a:r>
              <a:endParaRPr lang="en-IN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3414430168"/>
      </p:ext>
    </p:extLst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/>
            <a:fld id="{8189DF36-5A85-4FF0-97E7-DEA90C965BC9}" type="slidenum">
              <a:rPr lang="en-US" altLang="zh-TW"/>
              <a:pPr eaLnBrk="1" hangingPunct="1"/>
              <a:t>6</a:t>
            </a:fld>
            <a:endParaRPr lang="en-US" altLang="zh-TW"/>
          </a:p>
        </p:txBody>
      </p:sp>
      <p:sp>
        <p:nvSpPr>
          <p:cNvPr id="47109" name="Rectangle 3" descr="aLe77183_04023"/>
          <p:cNvSpPr>
            <a:spLocks noGrp="1" noChangeAspect="1" noChangeArrowheads="1"/>
          </p:cNvSpPr>
          <p:nvPr isPhoto="1"/>
        </p:nvSpPr>
        <p:spPr bwMode="auto">
          <a:xfrm>
            <a:off x="2209800" y="1828800"/>
            <a:ext cx="4344987" cy="4754562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762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65604" dir="135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6" name="Rectangle 5"/>
          <p:cNvSpPr/>
          <p:nvPr/>
        </p:nvSpPr>
        <p:spPr>
          <a:xfrm>
            <a:off x="2057400" y="683638"/>
            <a:ext cx="49798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ctr"/>
            <a:r>
              <a:rPr lang="en-US" sz="3200" b="1" dirty="0">
                <a:solidFill>
                  <a:srgbClr val="0070C0"/>
                </a:solidFill>
                <a:latin typeface="Times New Roman"/>
              </a:rPr>
              <a:t>THEVENIN’S THEOREM</a:t>
            </a:r>
          </a:p>
        </p:txBody>
      </p:sp>
    </p:spTree>
    <p:extLst>
      <p:ext uri="{BB962C8B-B14F-4D97-AF65-F5344CB8AC3E}">
        <p14:creationId xmlns:p14="http://schemas.microsoft.com/office/powerpoint/2010/main" val="1526674903"/>
      </p:ext>
    </p:extLst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4"/>
          <p:cNvSpPr>
            <a:spLocks noGrp="1" noChangeArrowheads="1"/>
          </p:cNvSpPr>
          <p:nvPr>
            <p:ph type="title"/>
          </p:nvPr>
        </p:nvSpPr>
        <p:spPr>
          <a:xfrm>
            <a:off x="335514" y="365052"/>
            <a:ext cx="8229600" cy="1066800"/>
          </a:xfrm>
        </p:spPr>
        <p:txBody>
          <a:bodyPr/>
          <a:lstStyle/>
          <a:p>
            <a:pPr>
              <a:defRPr/>
            </a:pPr>
            <a:r>
              <a:rPr lang="en-US" altLang="zh-TW" sz="3600" dirty="0">
                <a:ea typeface="新細明體" pitchFamily="18" charset="-120"/>
              </a:rPr>
              <a:t>How to Find Thevenin’s Voltage </a:t>
            </a:r>
          </a:p>
        </p:txBody>
      </p:sp>
      <p:sp>
        <p:nvSpPr>
          <p:cNvPr id="48131" name="Rectangle 5"/>
          <p:cNvSpPr>
            <a:spLocks noGrp="1" noChangeArrowheads="1"/>
          </p:cNvSpPr>
          <p:nvPr>
            <p:ph idx="1"/>
          </p:nvPr>
        </p:nvSpPr>
        <p:spPr>
          <a:xfrm>
            <a:off x="521325" y="1408406"/>
            <a:ext cx="8229600" cy="4325112"/>
          </a:xfrm>
        </p:spPr>
        <p:txBody>
          <a:bodyPr/>
          <a:lstStyle/>
          <a:p>
            <a:pPr marL="109728" indent="0">
              <a:buNone/>
            </a:pPr>
            <a:r>
              <a:rPr lang="en-US" altLang="zh-TW" dirty="0" smtClean="0">
                <a:ea typeface="新細明體" pitchFamily="18" charset="-120"/>
              </a:rPr>
              <a:t>  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/>
            <a:fld id="{299EBC57-9552-4A53-83FC-6FA38BA8BB2B}" type="slidenum">
              <a:rPr lang="en-US" altLang="zh-TW"/>
              <a:pPr eaLnBrk="1" hangingPunct="1"/>
              <a:t>7</a:t>
            </a:fld>
            <a:endParaRPr lang="en-US" altLang="zh-TW"/>
          </a:p>
        </p:txBody>
      </p:sp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958850" y="2420938"/>
          <a:ext cx="1612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方程式" r:id="rId3" imgW="1612900" imgH="482600" progId="Equation.3">
                  <p:embed/>
                </p:oleObj>
              </mc:Choice>
              <mc:Fallback>
                <p:oleObj name="方程式" r:id="rId3" imgW="1612900" imgH="482600" progId="Equation.3">
                  <p:embed/>
                  <p:pic>
                    <p:nvPicPr>
                      <p:cNvPr id="481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2420938"/>
                        <a:ext cx="1612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8"/>
          <p:cNvGraphicFramePr>
            <a:graphicFrameLocks noChangeAspect="1"/>
          </p:cNvGraphicFramePr>
          <p:nvPr/>
        </p:nvGraphicFramePr>
        <p:xfrm>
          <a:off x="2843213" y="2492375"/>
          <a:ext cx="44545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方程式" r:id="rId5" imgW="4457700" imgH="444500" progId="Equation.3">
                  <p:embed/>
                </p:oleObj>
              </mc:Choice>
              <mc:Fallback>
                <p:oleObj name="方程式" r:id="rId5" imgW="4457700" imgH="444500" progId="Equation.3">
                  <p:embed/>
                  <p:pic>
                    <p:nvPicPr>
                      <p:cNvPr id="4813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492375"/>
                        <a:ext cx="44545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36" name="Picture 10" descr="aLe77183_0402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077"/>
          <a:stretch>
            <a:fillRect/>
          </a:stretch>
        </p:blipFill>
        <p:spPr bwMode="auto">
          <a:xfrm>
            <a:off x="2181776" y="3570962"/>
            <a:ext cx="4537075" cy="280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9524167"/>
      </p:ext>
    </p:extLst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438443" y="215107"/>
            <a:ext cx="8229600" cy="1066800"/>
          </a:xfrm>
        </p:spPr>
        <p:txBody>
          <a:bodyPr/>
          <a:lstStyle/>
          <a:p>
            <a:pPr>
              <a:defRPr/>
            </a:pPr>
            <a:r>
              <a:rPr lang="en-US" altLang="zh-TW" sz="3600" dirty="0">
                <a:ea typeface="新細明體" pitchFamily="18" charset="-120"/>
              </a:rPr>
              <a:t>How to Find Thevenin’s Resistance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/>
            <a:fld id="{AF87C3ED-6F9E-455A-BDD3-FEB0662D1ED5}" type="slidenum">
              <a:rPr lang="en-US" altLang="zh-TW"/>
              <a:pPr eaLnBrk="1" hangingPunct="1"/>
              <a:t>8</a:t>
            </a:fld>
            <a:endParaRPr lang="en-US" altLang="zh-TW"/>
          </a:p>
        </p:txBody>
      </p:sp>
      <p:graphicFrame>
        <p:nvGraphicFramePr>
          <p:cNvPr id="49158" name="Object 4"/>
          <p:cNvGraphicFramePr>
            <a:graphicFrameLocks noChangeAspect="1"/>
          </p:cNvGraphicFramePr>
          <p:nvPr>
            <p:extLst/>
          </p:nvPr>
        </p:nvGraphicFramePr>
        <p:xfrm>
          <a:off x="477129" y="1263832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方程式" r:id="rId3" imgW="1625600" imgH="469900" progId="Equation.3">
                  <p:embed/>
                </p:oleObj>
              </mc:Choice>
              <mc:Fallback>
                <p:oleObj name="方程式" r:id="rId3" imgW="1625600" imgH="469900" progId="Equation.3">
                  <p:embed/>
                  <p:pic>
                    <p:nvPicPr>
                      <p:cNvPr id="4915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129" y="1263832"/>
                        <a:ext cx="1625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5"/>
          <p:cNvGraphicFramePr>
            <a:graphicFrameLocks noChangeAspect="1"/>
          </p:cNvGraphicFramePr>
          <p:nvPr>
            <p:extLst/>
          </p:nvPr>
        </p:nvGraphicFramePr>
        <p:xfrm>
          <a:off x="2169319" y="1311614"/>
          <a:ext cx="70850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方程式" r:id="rId5" imgW="7086600" imgH="444500" progId="Equation.3">
                  <p:embed/>
                </p:oleObj>
              </mc:Choice>
              <mc:Fallback>
                <p:oleObj name="方程式" r:id="rId5" imgW="7086600" imgH="444500" progId="Equation.3">
                  <p:embed/>
                  <p:pic>
                    <p:nvPicPr>
                      <p:cNvPr id="4915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319" y="1311614"/>
                        <a:ext cx="70850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6"/>
          <p:cNvGraphicFramePr>
            <a:graphicFrameLocks noChangeAspect="1"/>
          </p:cNvGraphicFramePr>
          <p:nvPr>
            <p:extLst/>
          </p:nvPr>
        </p:nvGraphicFramePr>
        <p:xfrm>
          <a:off x="1264603" y="1827195"/>
          <a:ext cx="31448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7" imgW="1384300" imgH="203200" progId="Equation.3">
                  <p:embed/>
                </p:oleObj>
              </mc:Choice>
              <mc:Fallback>
                <p:oleObj name="Equation" r:id="rId7" imgW="1384300" imgH="203200" progId="Equation.3">
                  <p:embed/>
                  <p:pic>
                    <p:nvPicPr>
                      <p:cNvPr id="4916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4603" y="1827195"/>
                        <a:ext cx="3144837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7"/>
          <p:cNvGraphicFramePr>
            <a:graphicFrameLocks noChangeAspect="1"/>
          </p:cNvGraphicFramePr>
          <p:nvPr>
            <p:extLst/>
          </p:nvPr>
        </p:nvGraphicFramePr>
        <p:xfrm>
          <a:off x="1289929" y="2272212"/>
          <a:ext cx="44624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方程式" r:id="rId9" imgW="2057400" imgH="203200" progId="Equation.3">
                  <p:embed/>
                </p:oleObj>
              </mc:Choice>
              <mc:Fallback>
                <p:oleObj name="方程式" r:id="rId9" imgW="2057400" imgH="203200" progId="Equation.3">
                  <p:embed/>
                  <p:pic>
                    <p:nvPicPr>
                      <p:cNvPr id="4916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929" y="2272212"/>
                        <a:ext cx="44624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62" name="Picture 8" descr="aLe77183_04024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29" r="-1161" b="19056"/>
          <a:stretch/>
        </p:blipFill>
        <p:spPr bwMode="auto">
          <a:xfrm>
            <a:off x="4075173" y="4419600"/>
            <a:ext cx="4561218" cy="221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05264" y="2937303"/>
            <a:ext cx="67469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rgbClr val="FF0000"/>
                </a:solidFill>
              </a:rPr>
              <a:t>Voltage source is replaced by Short circuit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05264" y="3539926"/>
            <a:ext cx="6753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rgbClr val="FF0000"/>
                </a:solidFill>
              </a:rPr>
              <a:t>Current source is replaced by Open circuit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2957405"/>
      </p:ext>
    </p:extLst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14400"/>
            <a:ext cx="9144000" cy="50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1515876"/>
      </p:ext>
    </p:extLst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rban">
  <a:themeElements>
    <a:clrScheme name="Urban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Urban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>
    <a:spDef>
      <a:spPr bwMode="auto"/>
      <a:bodyPr wrap="none" fromWordArt="1">
        <a:prstTxWarp prst="textFadeRight">
          <a:avLst>
            <a:gd name="adj" fmla="val 33333"/>
          </a:avLst>
        </a:prstTxWarp>
        <a:scene3d>
          <a:camera prst="legacyPerspectiveFront">
            <a:rot lat="20519995" lon="1080000" rev="0"/>
          </a:camera>
          <a:lightRig rig="legacyHarsh2" dir="b"/>
        </a:scene3d>
        <a:sp3d extrusionH="430200" prstMaterial="legacyMatte">
          <a:extrusionClr>
            <a:srgbClr val="FF6600"/>
          </a:extrusionClr>
        </a:sp3d>
      </a:bodyPr>
      <a:lstStyle>
        <a:defPPr algn="ctr">
          <a:defRPr sz="3600" kern="10" normalizeH="1" dirty="0">
            <a:ln w="9525">
              <a:round/>
              <a:headEnd/>
              <a:tailEnd/>
            </a:ln>
            <a:gradFill rotWithShape="1">
              <a:gsLst>
                <a:gs pos="0">
                  <a:srgbClr val="FFE701"/>
                </a:gs>
                <a:gs pos="100000">
                  <a:srgbClr val="FE3E02"/>
                </a:gs>
              </a:gsLst>
              <a:lin ang="5700000" scaled="1"/>
            </a:gradFill>
            <a:latin typeface="Impact"/>
          </a:defRPr>
        </a:defPPr>
      </a:lstStyle>
    </a:sp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10815</TotalTime>
  <Words>422</Words>
  <Application>Microsoft Office PowerPoint</Application>
  <PresentationFormat>On-screen Show (4:3)</PresentationFormat>
  <Paragraphs>86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2</vt:i4>
      </vt:variant>
    </vt:vector>
  </HeadingPairs>
  <TitlesOfParts>
    <vt:vector size="47" baseType="lpstr">
      <vt:lpstr>Arial</vt:lpstr>
      <vt:lpstr>Calibri</vt:lpstr>
      <vt:lpstr>Cambria Math</vt:lpstr>
      <vt:lpstr>Georgia</vt:lpstr>
      <vt:lpstr>Impact</vt:lpstr>
      <vt:lpstr>Latha</vt:lpstr>
      <vt:lpstr>新細明體</vt:lpstr>
      <vt:lpstr>Times New Roman</vt:lpstr>
      <vt:lpstr>Trebuchet MS</vt:lpstr>
      <vt:lpstr>Verdana</vt:lpstr>
      <vt:lpstr>Wingdings 2</vt:lpstr>
      <vt:lpstr>Urban</vt:lpstr>
      <vt:lpstr>方程式</vt:lpstr>
      <vt:lpstr>Equation</vt:lpstr>
      <vt:lpstr>SmartDraw</vt:lpstr>
      <vt:lpstr>Basic Electrical and Electronics  Engineer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w to Find Thevenin’s Voltage </vt:lpstr>
      <vt:lpstr>How to Find Thevenin’s Resistance</vt:lpstr>
      <vt:lpstr>PowerPoint Presentation</vt:lpstr>
      <vt:lpstr>To find thevenin’s volt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blem</vt:lpstr>
      <vt:lpstr>Cont.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Kent Campu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4 Matrices: Basic Operations</dc:title>
  <dc:creator>wradulov</dc:creator>
  <cp:lastModifiedBy>Admin</cp:lastModifiedBy>
  <cp:revision>200</cp:revision>
  <dcterms:created xsi:type="dcterms:W3CDTF">2004-03-15T18:51:54Z</dcterms:created>
  <dcterms:modified xsi:type="dcterms:W3CDTF">2024-08-07T11:46:13Z</dcterms:modified>
</cp:coreProperties>
</file>